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3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5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6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7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b8fee582c2c438c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87" r:id="rId2"/>
    <p:sldMasterId id="2147483705" r:id="rId3"/>
    <p:sldMasterId id="2147483723" r:id="rId4"/>
    <p:sldMasterId id="2147483741" r:id="rId5"/>
    <p:sldMasterId id="2147484066" r:id="rId6"/>
    <p:sldMasterId id="2147484754" r:id="rId7"/>
    <p:sldMasterId id="2147484766" r:id="rId8"/>
  </p:sldMasterIdLst>
  <p:notesMasterIdLst>
    <p:notesMasterId r:id="rId32"/>
  </p:notesMasterIdLst>
  <p:sldIdLst>
    <p:sldId id="341" r:id="rId9"/>
    <p:sldId id="293" r:id="rId10"/>
    <p:sldId id="340" r:id="rId11"/>
    <p:sldId id="342" r:id="rId12"/>
    <p:sldId id="295" r:id="rId13"/>
    <p:sldId id="320" r:id="rId14"/>
    <p:sldId id="343" r:id="rId15"/>
    <p:sldId id="344" r:id="rId16"/>
    <p:sldId id="306" r:id="rId17"/>
    <p:sldId id="327" r:id="rId18"/>
    <p:sldId id="323" r:id="rId19"/>
    <p:sldId id="335" r:id="rId20"/>
    <p:sldId id="336" r:id="rId21"/>
    <p:sldId id="337" r:id="rId22"/>
    <p:sldId id="346" r:id="rId23"/>
    <p:sldId id="345" r:id="rId24"/>
    <p:sldId id="322" r:id="rId25"/>
    <p:sldId id="328" r:id="rId26"/>
    <p:sldId id="325" r:id="rId27"/>
    <p:sldId id="338" r:id="rId28"/>
    <p:sldId id="326" r:id="rId29"/>
    <p:sldId id="339" r:id="rId30"/>
    <p:sldId id="329" r:id="rId31"/>
  </p:sldIdLst>
  <p:sldSz cx="12192000" cy="6858000"/>
  <p:notesSz cx="6858000" cy="9144000"/>
  <p:custDataLst>
    <p:tags r:id="rId3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D60093"/>
    <a:srgbClr val="F8086F"/>
    <a:srgbClr val="F40C22"/>
    <a:srgbClr val="FF99FF"/>
    <a:srgbClr val="FFFF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1DAACE4-92A1-4323-B89E-6506F36A08C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F498A1-D699-48CF-8540-0573B1576B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38F37EB-D16D-4BF8-88A9-0604FC50790D}" type="datetimeFigureOut">
              <a:rPr lang="en-US" altLang="en-US"/>
              <a:pPr>
                <a:defRPr/>
              </a:pPr>
              <a:t>5/26/2024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EC3CE1D-FAC8-4DFC-A6CA-6912D723198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D7A3918-0B2D-400F-B53D-A81362E41C8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C64E81-9907-4781-8CAA-9FF1105E0AB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B10150-E8F2-4D34-8CA8-79CED189D0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A5A4750-EA5D-42CF-A6CE-64CE3D4B67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>
            <a:extLst>
              <a:ext uri="{FF2B5EF4-FFF2-40B4-BE49-F238E27FC236}">
                <a16:creationId xmlns:a16="http://schemas.microsoft.com/office/drawing/2014/main" id="{E174995B-4B62-462D-A2F2-7EA32C2611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>
            <a:extLst>
              <a:ext uri="{FF2B5EF4-FFF2-40B4-BE49-F238E27FC236}">
                <a16:creationId xmlns:a16="http://schemas.microsoft.com/office/drawing/2014/main" id="{902224C7-A3E2-424B-9B29-0E4A1C58420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07524" name="Slide Number Placeholder 3">
            <a:extLst>
              <a:ext uri="{FF2B5EF4-FFF2-40B4-BE49-F238E27FC236}">
                <a16:creationId xmlns:a16="http://schemas.microsoft.com/office/drawing/2014/main" id="{2F4F57E1-6D1F-4608-AC4F-1291BCF539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B034D3-E087-43B0-B9B0-33014EA9104D}" type="slidenum"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>
            <a:extLst>
              <a:ext uri="{FF2B5EF4-FFF2-40B4-BE49-F238E27FC236}">
                <a16:creationId xmlns:a16="http://schemas.microsoft.com/office/drawing/2014/main" id="{87EA7A63-5201-457F-813D-581FA4A5A6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>
            <a:extLst>
              <a:ext uri="{FF2B5EF4-FFF2-40B4-BE49-F238E27FC236}">
                <a16:creationId xmlns:a16="http://schemas.microsoft.com/office/drawing/2014/main" id="{E85FC1F4-D65E-4ED3-823D-14055CB70F2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V cho học sinh xem video giải thích tại sao có thể dùng ánh nắng mặt trời để đo được cột cờ. Từ đó giao nhiệm vụ hs làm thực hành 1</a:t>
            </a:r>
          </a:p>
        </p:txBody>
      </p:sp>
      <p:sp>
        <p:nvSpPr>
          <p:cNvPr id="133124" name="Slide Number Placeholder 3">
            <a:extLst>
              <a:ext uri="{FF2B5EF4-FFF2-40B4-BE49-F238E27FC236}">
                <a16:creationId xmlns:a16="http://schemas.microsoft.com/office/drawing/2014/main" id="{2364826A-401E-4730-9AEC-B962220FE2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DF01C2-F6DF-476D-89B6-B16FA7382F50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>
            <a:extLst>
              <a:ext uri="{FF2B5EF4-FFF2-40B4-BE49-F238E27FC236}">
                <a16:creationId xmlns:a16="http://schemas.microsoft.com/office/drawing/2014/main" id="{775EF485-4B85-4634-A85A-BC134889BC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>
            <a:extLst>
              <a:ext uri="{FF2B5EF4-FFF2-40B4-BE49-F238E27FC236}">
                <a16:creationId xmlns:a16="http://schemas.microsoft.com/office/drawing/2014/main" id="{C5076408-1AFF-43E7-A09F-31D7E61B28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66688" indent="-166688" eaLnBrk="1" hangingPunct="1">
              <a:spcBef>
                <a:spcPct val="0"/>
              </a:spcBef>
              <a:buFontTx/>
              <a:buChar char="-"/>
            </a:pPr>
            <a:endParaRPr lang="vi-VN" altLang="vi-VN"/>
          </a:p>
        </p:txBody>
      </p:sp>
      <p:sp>
        <p:nvSpPr>
          <p:cNvPr id="135172" name="Slide Number Placeholder 3">
            <a:extLst>
              <a:ext uri="{FF2B5EF4-FFF2-40B4-BE49-F238E27FC236}">
                <a16:creationId xmlns:a16="http://schemas.microsoft.com/office/drawing/2014/main" id="{6551F4EE-09A2-4C3F-9190-4645417589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5E1CB8-1E09-473F-838E-E7476F4BF6E7}" type="slidenum">
              <a:rPr lang="en-US" altLang="vi-VN"/>
              <a:pPr/>
              <a:t>18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>
            <a:extLst>
              <a:ext uri="{FF2B5EF4-FFF2-40B4-BE49-F238E27FC236}">
                <a16:creationId xmlns:a16="http://schemas.microsoft.com/office/drawing/2014/main" id="{2B44C3E5-0258-4E36-AF99-B772BCE6678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>
            <a:extLst>
              <a:ext uri="{FF2B5EF4-FFF2-40B4-BE49-F238E27FC236}">
                <a16:creationId xmlns:a16="http://schemas.microsoft.com/office/drawing/2014/main" id="{73BA3F29-86A8-4789-8530-58D7193215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38244" name="Slide Number Placeholder 3">
            <a:extLst>
              <a:ext uri="{FF2B5EF4-FFF2-40B4-BE49-F238E27FC236}">
                <a16:creationId xmlns:a16="http://schemas.microsoft.com/office/drawing/2014/main" id="{A86998CA-48DB-4633-AE14-ADE6ACAFDA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1FE639-6A48-4D41-AC25-935A59DC0B95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>
            <a:extLst>
              <a:ext uri="{FF2B5EF4-FFF2-40B4-BE49-F238E27FC236}">
                <a16:creationId xmlns:a16="http://schemas.microsoft.com/office/drawing/2014/main" id="{5DABD677-FF3E-4C73-9BB4-2DB186838E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备注占位符 2">
            <a:extLst>
              <a:ext uri="{FF2B5EF4-FFF2-40B4-BE49-F238E27FC236}">
                <a16:creationId xmlns:a16="http://schemas.microsoft.com/office/drawing/2014/main" id="{022E0D66-D914-46B2-90F5-9EA47E6A5F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142340" name="灯片编号占位符 3">
            <a:extLst>
              <a:ext uri="{FF2B5EF4-FFF2-40B4-BE49-F238E27FC236}">
                <a16:creationId xmlns:a16="http://schemas.microsoft.com/office/drawing/2014/main" id="{27F8721E-4906-4803-ACC8-6C81DDD898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BE130E-2593-4179-AA8F-093D1DD7BAF2}" type="slidenum">
              <a:rPr lang="zh-CN" altLang="en-US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>
            <a:extLst>
              <a:ext uri="{FF2B5EF4-FFF2-40B4-BE49-F238E27FC236}">
                <a16:creationId xmlns:a16="http://schemas.microsoft.com/office/drawing/2014/main" id="{DE75146E-2CD4-4024-827A-2B4601062E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>
            <a:extLst>
              <a:ext uri="{FF2B5EF4-FFF2-40B4-BE49-F238E27FC236}">
                <a16:creationId xmlns:a16="http://schemas.microsoft.com/office/drawing/2014/main" id="{B1440091-15F9-4B0E-8BC2-9F751AE0AA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>
            <a:extLst>
              <a:ext uri="{FF2B5EF4-FFF2-40B4-BE49-F238E27FC236}">
                <a16:creationId xmlns:a16="http://schemas.microsoft.com/office/drawing/2014/main" id="{BA843A09-D44B-4AC9-89A1-0B51346F8C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>
            <a:extLst>
              <a:ext uri="{FF2B5EF4-FFF2-40B4-BE49-F238E27FC236}">
                <a16:creationId xmlns:a16="http://schemas.microsoft.com/office/drawing/2014/main" id="{40D1C612-D9DF-4E37-BD06-166273194B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66688" indent="-166688" eaLnBrk="1" hangingPunct="1">
              <a:spcBef>
                <a:spcPct val="0"/>
              </a:spcBef>
              <a:buFontTx/>
              <a:buChar char="-"/>
            </a:pPr>
            <a:endParaRPr lang="vi-VN" altLang="vi-VN"/>
          </a:p>
        </p:txBody>
      </p:sp>
      <p:sp>
        <p:nvSpPr>
          <p:cNvPr id="113668" name="Slide Number Placeholder 3">
            <a:extLst>
              <a:ext uri="{FF2B5EF4-FFF2-40B4-BE49-F238E27FC236}">
                <a16:creationId xmlns:a16="http://schemas.microsoft.com/office/drawing/2014/main" id="{9E0A377F-93F0-4CBC-8683-0CB1963D3D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52B0A5-B268-44AF-A5A8-19811B596F13}" type="slidenum">
              <a:rPr lang="en-US" altLang="vi-VN"/>
              <a:pPr/>
              <a:t>5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>
            <a:extLst>
              <a:ext uri="{FF2B5EF4-FFF2-40B4-BE49-F238E27FC236}">
                <a16:creationId xmlns:a16="http://schemas.microsoft.com/office/drawing/2014/main" id="{39BFFA90-8105-4C4B-9438-73BCD9479F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>
            <a:extLst>
              <a:ext uri="{FF2B5EF4-FFF2-40B4-BE49-F238E27FC236}">
                <a16:creationId xmlns:a16="http://schemas.microsoft.com/office/drawing/2014/main" id="{80015E2D-B07D-43C6-BEB8-DDC98DC6F7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v cho học sinh xem video từ đó dẫn dắt vào bài</a:t>
            </a:r>
          </a:p>
        </p:txBody>
      </p:sp>
      <p:sp>
        <p:nvSpPr>
          <p:cNvPr id="115716" name="Slide Number Placeholder 3">
            <a:extLst>
              <a:ext uri="{FF2B5EF4-FFF2-40B4-BE49-F238E27FC236}">
                <a16:creationId xmlns:a16="http://schemas.microsoft.com/office/drawing/2014/main" id="{B3B08244-8DA1-4E31-8AB1-1465950B32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363FBE-76D3-4E64-8CD0-56331D3451D0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>
            <a:extLst>
              <a:ext uri="{FF2B5EF4-FFF2-40B4-BE49-F238E27FC236}">
                <a16:creationId xmlns:a16="http://schemas.microsoft.com/office/drawing/2014/main" id="{330A48AE-57F3-488D-926E-F5C1363303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>
            <a:extLst>
              <a:ext uri="{FF2B5EF4-FFF2-40B4-BE49-F238E27FC236}">
                <a16:creationId xmlns:a16="http://schemas.microsoft.com/office/drawing/2014/main" id="{44030762-D0B4-4921-A9E1-6F51A8755D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8788" name="Slide Number Placeholder 3">
            <a:extLst>
              <a:ext uri="{FF2B5EF4-FFF2-40B4-BE49-F238E27FC236}">
                <a16:creationId xmlns:a16="http://schemas.microsoft.com/office/drawing/2014/main" id="{96A1D973-2BE7-4D44-93FF-64D3D65E7B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AB93A1-064E-4793-8B7B-A96E5FE00779}" type="slidenum"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>
            <a:extLst>
              <a:ext uri="{FF2B5EF4-FFF2-40B4-BE49-F238E27FC236}">
                <a16:creationId xmlns:a16="http://schemas.microsoft.com/office/drawing/2014/main" id="{C91183B3-D8DB-4E94-84D3-87E5FFD1BD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备注占位符 2">
            <a:extLst>
              <a:ext uri="{FF2B5EF4-FFF2-40B4-BE49-F238E27FC236}">
                <a16:creationId xmlns:a16="http://schemas.microsoft.com/office/drawing/2014/main" id="{CCB96719-8E39-4D3D-9C9C-56B88A25840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0836" name="灯片编号占位符 3">
            <a:extLst>
              <a:ext uri="{FF2B5EF4-FFF2-40B4-BE49-F238E27FC236}">
                <a16:creationId xmlns:a16="http://schemas.microsoft.com/office/drawing/2014/main" id="{A87A9B9F-BFD2-4F0D-BADF-66C44C61B6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998074-6A94-4610-800C-3236947B965C}" type="slidenum">
              <a:rPr lang="zh-CN" altLang="en-US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>
            <a:extLst>
              <a:ext uri="{FF2B5EF4-FFF2-40B4-BE49-F238E27FC236}">
                <a16:creationId xmlns:a16="http://schemas.microsoft.com/office/drawing/2014/main" id="{821288ED-1FF4-4D69-927B-58BA5077A1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>
            <a:extLst>
              <a:ext uri="{FF2B5EF4-FFF2-40B4-BE49-F238E27FC236}">
                <a16:creationId xmlns:a16="http://schemas.microsoft.com/office/drawing/2014/main" id="{F1FD4453-4388-4510-8316-C3F35842A7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66688" indent="-166688" eaLnBrk="1" hangingPunct="1">
              <a:spcBef>
                <a:spcPct val="0"/>
              </a:spcBef>
              <a:buFontTx/>
              <a:buChar char="-"/>
            </a:pPr>
            <a:endParaRPr lang="vi-VN" altLang="vi-VN"/>
          </a:p>
        </p:txBody>
      </p:sp>
      <p:sp>
        <p:nvSpPr>
          <p:cNvPr id="122884" name="Slide Number Placeholder 3">
            <a:extLst>
              <a:ext uri="{FF2B5EF4-FFF2-40B4-BE49-F238E27FC236}">
                <a16:creationId xmlns:a16="http://schemas.microsoft.com/office/drawing/2014/main" id="{9F24605F-35B6-44F9-A624-27B0B5911C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FCC82E-3AA9-42FB-AAE7-35FB59FC2A01}" type="slidenum">
              <a:rPr lang="en-US" altLang="vi-VN"/>
              <a:pPr/>
              <a:t>10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>
            <a:extLst>
              <a:ext uri="{FF2B5EF4-FFF2-40B4-BE49-F238E27FC236}">
                <a16:creationId xmlns:a16="http://schemas.microsoft.com/office/drawing/2014/main" id="{AF2E032F-FF1B-44CB-81F6-4D3275772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>
            <a:extLst>
              <a:ext uri="{FF2B5EF4-FFF2-40B4-BE49-F238E27FC236}">
                <a16:creationId xmlns:a16="http://schemas.microsoft.com/office/drawing/2014/main" id="{4C8A6E70-A50F-4E39-B7CD-E10B33A3D9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124932" name="Slide Number Placeholder 3">
            <a:extLst>
              <a:ext uri="{FF2B5EF4-FFF2-40B4-BE49-F238E27FC236}">
                <a16:creationId xmlns:a16="http://schemas.microsoft.com/office/drawing/2014/main" id="{E40581A8-ED33-4664-BE61-CCADA9140F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91B915-2126-4908-B102-68AA56F1D276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>
            <a:extLst>
              <a:ext uri="{FF2B5EF4-FFF2-40B4-BE49-F238E27FC236}">
                <a16:creationId xmlns:a16="http://schemas.microsoft.com/office/drawing/2014/main" id="{C0F21347-A23E-47C1-A8E3-7AAD53F29D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>
            <a:extLst>
              <a:ext uri="{FF2B5EF4-FFF2-40B4-BE49-F238E27FC236}">
                <a16:creationId xmlns:a16="http://schemas.microsoft.com/office/drawing/2014/main" id="{A5C6BC66-BA77-4F9F-8D3B-94CBF3E1B7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Hướng dẫn nhanh cách thực hành do tiết Ứng dụng thực tế  của tam giác đồng dạng đã giải thích</a:t>
            </a:r>
          </a:p>
          <a:p>
            <a:pPr eaLnBrk="1" hangingPunct="1"/>
            <a:r>
              <a:rPr lang="en-US" altLang="en-US"/>
              <a:t>Sau khi học sinh đo được số thực tế sẽ thay vào tính.</a:t>
            </a:r>
          </a:p>
        </p:txBody>
      </p:sp>
      <p:sp>
        <p:nvSpPr>
          <p:cNvPr id="129028" name="Slide Number Placeholder 3">
            <a:extLst>
              <a:ext uri="{FF2B5EF4-FFF2-40B4-BE49-F238E27FC236}">
                <a16:creationId xmlns:a16="http://schemas.microsoft.com/office/drawing/2014/main" id="{D51ECC7A-0C91-4B59-8CF0-348BB4EB34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5B9D2D-EECE-460F-B4D8-069BAA23B769}" type="slidenum">
              <a:rPr lang="zh-CN" altLang="en-US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9423B9-504B-440D-B6C6-BD7D6141BD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C27D92-6DEE-4ACD-BAC2-5DD342582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410B95-E74A-4229-9153-F98B625851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6B39E-118E-4452-BD81-765CC05D88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489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EA4C5A2-F5A2-4070-AC52-CD8ADD6D65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AEF99E-0E8B-4447-98D9-94837D4569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88DC6A-BBA5-4B24-BA81-A3A9F5A27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AC3A3-4C9D-4631-B097-E7F1E58A66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3592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7695C9-461F-4494-9191-5F8666547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C2623-9C2D-4309-8D30-EB0973E477B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69FADF-53E3-4210-962E-2F9DA108B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054DAC-D9BF-4657-A7A0-15B744831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18EF5-1CCE-48B6-A9A1-983051BD43A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66571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0DBBA8-D3BE-432A-B542-CEADAD2D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09219-DBA0-435D-92B5-2CEFDB3D59D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F93498-D08C-4547-8416-BC77668A9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504F77-B4BD-4E41-986F-DB30C31E7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95BD4-515E-4DE4-B4AA-AAF61F71803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7757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5074D4-E150-4D33-873F-8046A4CE6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B030A-E03B-4B9C-9AC1-5E184778E51E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B149AD-8B4D-45B1-9B82-639C4FB23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407901-F416-493B-A7C8-06DD1116D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EA8180-52B7-4A77-9D14-E7A951EF0AF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6860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EA674F-C710-4B18-B7E6-02FF13A21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5AB45-AB7A-4F58-8DDE-35075A40D2AD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9761C3-E5F9-4D23-A112-E3E594B30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27366A-78A7-4188-A695-09C4C5FD3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9678E-6358-43D8-88FE-16972F837C6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00506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969E2A-E013-401C-846B-DAC6FD09A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16F0A-9292-4CF6-A8DE-D2AE5AC7542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CBE81-8AC5-497F-83A6-C3FE28014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DB7B5-7806-4BA9-81B0-058354BBE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C88799-2441-4B64-B2F2-988A70CDDAE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16322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2BB482-E1D1-4733-9AFA-8075F25BD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7C0F7-4C66-44D6-9382-5D34ADF61CE2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BBAE17-E800-45BB-A606-CB818107A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0C24C6-2674-434E-BB0C-25EB34512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3FD3D-D958-485D-A333-9DA59743A68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63153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8031B2-267B-47A3-AEDC-45D960796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78F4E-E842-48A6-B851-920DDEF94502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D53F10-7D06-428E-ABC5-6CC59D69F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3D1A1-B1F2-4431-A81C-6ADC8DBC2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D26DA-DB49-4F48-96E5-97F979FA29E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57730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62F737-971B-484C-842A-CB7A8B546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DFDF5-3FD2-4509-A04B-D7993EA2FD3D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B09A20-ABD2-4170-BCD5-4B2C80DE5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C0993-C548-4CF0-A299-2997925CC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0BA8F-6470-451F-B68E-04DE2A13E2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57920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C3FCDF-0D97-4B76-BF5D-62BEE353F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BB626-D828-4158-9470-B08D34FB05A6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BF09E5-BB94-4208-B561-8C92AE369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8CB451-37B8-4E92-A740-694C5255F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FA83BE-6B62-4F78-AA9D-38676B06E2A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40730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D0FE4-69EA-4AE9-8E37-18037E17F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6DAB8-792E-47D0-86E8-9ADCB69B4A1C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FEE957-891B-4103-A535-7E884C0AB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0AA068-7DC1-44E1-9BA2-6BF1E60AE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705C81-8A54-4C9C-AB3C-1FA08855D6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611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B3BFE6-B9CE-4454-86BF-FE3208630A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2BA0C0-17CD-456F-A504-AA6E13F36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9DBB43-CD35-4823-A503-811C5C7241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4F1AD-A37F-4F2F-9AD0-7D3B60499E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5985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CA1E8-C797-4FD0-A001-E025D42F9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12977-03C3-427D-85C0-968C21938A5B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797DE1-9AF3-459F-9052-3D9EDE4E4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5B2048-722D-4EA7-A62E-4FA16F463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8FF8C-02ED-4EDC-B6DD-64F46FBE47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14759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0B8198-7E9E-4FC8-98BC-7EDE0BCE7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04155-16F1-4F69-9ECE-FE8C65E6A6FA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CB54C-F511-4105-B349-4F41EB762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72AE0-7AC8-40C9-B8E2-BC3AC8CA0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43E80-C24D-4E0B-9919-95F523FA226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32952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58591B-D22E-4F79-9C8C-3DBD5CD69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2E2C3-67A4-4558-AADE-DBBD669E5F0F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85C5D-EBF4-4287-B326-0DA9A1F94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44582C-4B70-4AD8-B76B-299F26953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29DA6-7855-4AB6-A1D6-BF542B86023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92356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C1C079-0EEB-4442-BE23-B8A63297A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142C5-E0B8-451F-9A3A-9B430182D45B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BA2A0-DA56-4D1C-8332-5ECD8703A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B65A1B-E1C3-401C-837A-0AC9E9FEA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F39784-6930-4A51-AAA3-AB2BE19E69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47358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7FDCF0-DE2F-46D9-9445-1CC8EB8A6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37BA8-4DBA-429B-8997-68891A336950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9EF432-3928-4CE6-8A71-008B06717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7F2CDAC-8A11-4E70-80E9-B5621EB8E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6F6AE-ABEF-4688-9D9D-1D91217C12B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72859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FB8D50-9F68-4738-8DF0-F783729EE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0AEF8-5053-446F-A6AC-33CBAD6842E1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CF5894-F8C3-46BD-80D6-73F0E78EE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1B42AA-6BC6-4ABB-B1A2-CEDF1FBF5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D977D-DA15-4546-8BDC-E21DF89FB95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9930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7CDD61-8920-40AD-B093-C5A4F15B9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03A2C-0B25-4014-915B-2D64D07FF6FF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D0E9D1-2EE3-4166-9F6B-9B5A1DEFE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FD80CC-0EE1-4EDE-AF06-2DFF8A646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D57F12-3894-43AF-A251-A2CC144E083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70754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51DE91-B32E-4FB6-91F5-4B29157A0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0F2C6-7FC1-4D5D-8E2B-C2773FC58E06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91D657-308C-4F78-B194-AF48CB0F5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60F5C2-18C2-4FC8-9EFB-2F928616D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253CF-A74E-45B5-BB5B-2DC1DCD94D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27580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01A64E-C9F0-43DD-99BA-4E4DE4E75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F6A19-471B-470C-A684-D73887852DE6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48090D-44F9-49B8-97AC-D301AF34E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F434A8-FC1F-4758-A902-97291F462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0F000-0162-4C02-8B7F-ECB0DC89EF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2343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126DA6-C421-45A2-B9C1-4FCEBE994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DB84D-997B-4C89-AC95-D1B59B0E2803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5E7300-E02F-4310-BE9D-3B82414C4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B4C0A4-B342-44C7-A276-D3E6BDBB7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4F150-3C0B-463C-99A4-AA60A914761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2121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789C8CA-E548-45C5-A384-F888276707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DA9B55A-396D-4179-9ED0-91DEF1459F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5BA8AF-591B-4F0D-B4CB-5CEEE95DA1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36DBE5-9D9D-41A3-ACB1-37FFDF8E46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288062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9C82EF-9FBA-4416-BEEF-C224CC684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B64C8-D312-4042-90E7-E6F22DF714C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324072-EE3A-487F-A455-AA174BAF8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59FD29-9E09-46B4-89C4-841E0A666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CF949-4F71-4B0A-AC80-83151A49367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113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1371DD-8B52-4F77-86A1-C0483EF6B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10F513-A9A0-4C6D-95FF-AF2E3A5A6C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0C4CAF0-4B03-4201-B1C4-D79919F9CC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411C52-8C7A-4C16-BF15-9B87305160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39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663A9-D4A3-4363-AEA4-8B07E9D91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F84AC6E-FE9B-4CE3-96C9-34F6AFF9D0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65A6AB2-3580-4F31-A110-F946083DF0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C0621-FE1D-46DD-A53A-4530284910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7133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483E093-4248-44D3-94BD-DD33ACE6DC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AEF36A-57F6-404D-A6B6-25CF8A5D6B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CC02E3-963F-4FAF-99DB-03531418A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72697-55FF-4124-B900-B12BD76070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32691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5908466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0254377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>
            <a:extLst>
              <a:ext uri="{FF2B5EF4-FFF2-40B4-BE49-F238E27FC236}">
                <a16:creationId xmlns:a16="http://schemas.microsoft.com/office/drawing/2014/main" id="{B1B650F6-2B9A-4B45-9567-CD0F6FCB0DFA}"/>
              </a:ext>
            </a:extLst>
          </p:cNvPr>
          <p:cNvSpPr/>
          <p:nvPr userDrawn="1"/>
        </p:nvSpPr>
        <p:spPr>
          <a:xfrm>
            <a:off x="474663" y="266700"/>
            <a:ext cx="11242675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>
              <a:solidFill>
                <a:srgbClr val="FFFFFF"/>
              </a:solidFill>
            </a:endParaRPr>
          </a:p>
        </p:txBody>
      </p:sp>
      <p:sp>
        <p:nvSpPr>
          <p:cNvPr id="3" name="矩形: 圆角 11">
            <a:extLst>
              <a:ext uri="{FF2B5EF4-FFF2-40B4-BE49-F238E27FC236}">
                <a16:creationId xmlns:a16="http://schemas.microsoft.com/office/drawing/2014/main" id="{80C1C083-C93A-4144-91F8-D79F0935F589}"/>
              </a:ext>
            </a:extLst>
          </p:cNvPr>
          <p:cNvSpPr/>
          <p:nvPr userDrawn="1"/>
        </p:nvSpPr>
        <p:spPr>
          <a:xfrm>
            <a:off x="646113" y="404813"/>
            <a:ext cx="10852150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>
              <a:solidFill>
                <a:srgbClr val="FFFFFF"/>
              </a:solidFill>
            </a:endParaRPr>
          </a:p>
        </p:txBody>
      </p:sp>
      <p:sp>
        <p:nvSpPr>
          <p:cNvPr id="4" name="矩形: 圆角 59">
            <a:extLst>
              <a:ext uri="{FF2B5EF4-FFF2-40B4-BE49-F238E27FC236}">
                <a16:creationId xmlns:a16="http://schemas.microsoft.com/office/drawing/2014/main" id="{4AC55E1B-E0D5-4EC9-A261-95157E205F24}"/>
              </a:ext>
            </a:extLst>
          </p:cNvPr>
          <p:cNvSpPr/>
          <p:nvPr userDrawn="1"/>
        </p:nvSpPr>
        <p:spPr>
          <a:xfrm>
            <a:off x="706438" y="457200"/>
            <a:ext cx="10728325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>
              <a:solidFill>
                <a:srgbClr val="FFFFFF"/>
              </a:solidFill>
            </a:endParaRPr>
          </a:p>
        </p:txBody>
      </p:sp>
      <p:grpSp>
        <p:nvGrpSpPr>
          <p:cNvPr id="5" name="组合 10">
            <a:extLst>
              <a:ext uri="{FF2B5EF4-FFF2-40B4-BE49-F238E27FC236}">
                <a16:creationId xmlns:a16="http://schemas.microsoft.com/office/drawing/2014/main" id="{C580419B-6B4E-41F2-BFE8-6D0AEE44D78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0" y="133350"/>
            <a:ext cx="10148888" cy="615950"/>
            <a:chOff x="1509" y="211"/>
            <a:chExt cx="15984" cy="968"/>
          </a:xfrm>
        </p:grpSpPr>
        <p:sp>
          <p:nvSpPr>
            <p:cNvPr id="6" name="流程图: 接点 41">
              <a:extLst>
                <a:ext uri="{FF2B5EF4-FFF2-40B4-BE49-F238E27FC236}">
                  <a16:creationId xmlns:a16="http://schemas.microsoft.com/office/drawing/2014/main" id="{0BF2BE9B-233C-4FC6-8F9E-4028B7191E03}"/>
                </a:ext>
              </a:extLst>
            </p:cNvPr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7" name="空心弧 18">
              <a:extLst>
                <a:ext uri="{FF2B5EF4-FFF2-40B4-BE49-F238E27FC236}">
                  <a16:creationId xmlns:a16="http://schemas.microsoft.com/office/drawing/2014/main" id="{86C1232F-53C2-4FAA-A97C-07B788D852CA}"/>
                </a:ext>
              </a:extLst>
            </p:cNvPr>
            <p:cNvSpPr/>
            <p:nvPr/>
          </p:nvSpPr>
          <p:spPr>
            <a:xfrm rot="5400000">
              <a:off x="146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8" name="流程图: 接点 43">
              <a:extLst>
                <a:ext uri="{FF2B5EF4-FFF2-40B4-BE49-F238E27FC236}">
                  <a16:creationId xmlns:a16="http://schemas.microsoft.com/office/drawing/2014/main" id="{D2C11300-C33C-40AA-8EE5-C929EAD26F53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9" name="空心弧 18">
              <a:extLst>
                <a:ext uri="{FF2B5EF4-FFF2-40B4-BE49-F238E27FC236}">
                  <a16:creationId xmlns:a16="http://schemas.microsoft.com/office/drawing/2014/main" id="{1505D985-0DB3-44F2-8E8B-82A9CA2931A9}"/>
                </a:ext>
              </a:extLst>
            </p:cNvPr>
            <p:cNvSpPr/>
            <p:nvPr/>
          </p:nvSpPr>
          <p:spPr>
            <a:xfrm rot="5400000">
              <a:off x="333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0" name="流程图: 接点 45">
              <a:extLst>
                <a:ext uri="{FF2B5EF4-FFF2-40B4-BE49-F238E27FC236}">
                  <a16:creationId xmlns:a16="http://schemas.microsoft.com/office/drawing/2014/main" id="{8F67E3DC-3554-4A6B-A926-E480AF0035C0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1" name="空心弧 18">
              <a:extLst>
                <a:ext uri="{FF2B5EF4-FFF2-40B4-BE49-F238E27FC236}">
                  <a16:creationId xmlns:a16="http://schemas.microsoft.com/office/drawing/2014/main" id="{8123A37D-F9A5-41CF-8B72-EE3BC3D873F3}"/>
                </a:ext>
              </a:extLst>
            </p:cNvPr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2" name="流程图: 接点 47">
              <a:extLst>
                <a:ext uri="{FF2B5EF4-FFF2-40B4-BE49-F238E27FC236}">
                  <a16:creationId xmlns:a16="http://schemas.microsoft.com/office/drawing/2014/main" id="{C4C235BD-07D4-41BF-98C0-AECDE7731C6D}"/>
                </a:ext>
              </a:extLst>
            </p:cNvPr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3" name="空心弧 18">
              <a:extLst>
                <a:ext uri="{FF2B5EF4-FFF2-40B4-BE49-F238E27FC236}">
                  <a16:creationId xmlns:a16="http://schemas.microsoft.com/office/drawing/2014/main" id="{E8D34C3B-1571-4A7E-A075-724ABFB0F3C7}"/>
                </a:ext>
              </a:extLst>
            </p:cNvPr>
            <p:cNvSpPr/>
            <p:nvPr/>
          </p:nvSpPr>
          <p:spPr>
            <a:xfrm rot="5400000">
              <a:off x="7352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4" name="流程图: 接点 49">
              <a:extLst>
                <a:ext uri="{FF2B5EF4-FFF2-40B4-BE49-F238E27FC236}">
                  <a16:creationId xmlns:a16="http://schemas.microsoft.com/office/drawing/2014/main" id="{79D9A2EC-D61B-41F0-8620-1B1AC46B7281}"/>
                </a:ext>
              </a:extLst>
            </p:cNvPr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5" name="空心弧 18">
              <a:extLst>
                <a:ext uri="{FF2B5EF4-FFF2-40B4-BE49-F238E27FC236}">
                  <a16:creationId xmlns:a16="http://schemas.microsoft.com/office/drawing/2014/main" id="{0233F54A-A633-4B23-A9B6-E8F49DAA5D4D}"/>
                </a:ext>
              </a:extLst>
            </p:cNvPr>
            <p:cNvSpPr/>
            <p:nvPr/>
          </p:nvSpPr>
          <p:spPr>
            <a:xfrm rot="5400000">
              <a:off x="9219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6" name="流程图: 接点 51">
              <a:extLst>
                <a:ext uri="{FF2B5EF4-FFF2-40B4-BE49-F238E27FC236}">
                  <a16:creationId xmlns:a16="http://schemas.microsoft.com/office/drawing/2014/main" id="{C947669B-5DD7-46D6-9BF7-0862315C20A5}"/>
                </a:ext>
              </a:extLst>
            </p:cNvPr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7" name="空心弧 18">
              <a:extLst>
                <a:ext uri="{FF2B5EF4-FFF2-40B4-BE49-F238E27FC236}">
                  <a16:creationId xmlns:a16="http://schemas.microsoft.com/office/drawing/2014/main" id="{51A4A0E1-96C2-4983-B378-CF98A17EE24C}"/>
                </a:ext>
              </a:extLst>
            </p:cNvPr>
            <p:cNvSpPr/>
            <p:nvPr/>
          </p:nvSpPr>
          <p:spPr>
            <a:xfrm rot="5400000">
              <a:off x="11052" y="296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8" name="流程图: 接点 53">
              <a:extLst>
                <a:ext uri="{FF2B5EF4-FFF2-40B4-BE49-F238E27FC236}">
                  <a16:creationId xmlns:a16="http://schemas.microsoft.com/office/drawing/2014/main" id="{8B162C07-B99A-45B0-9DC2-A94DD59C4F76}"/>
                </a:ext>
              </a:extLst>
            </p:cNvPr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19" name="空心弧 18">
              <a:extLst>
                <a:ext uri="{FF2B5EF4-FFF2-40B4-BE49-F238E27FC236}">
                  <a16:creationId xmlns:a16="http://schemas.microsoft.com/office/drawing/2014/main" id="{A96325A4-1826-4BD9-8EDC-C40A389AAEDD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20" name="流程图: 接点 55">
              <a:extLst>
                <a:ext uri="{FF2B5EF4-FFF2-40B4-BE49-F238E27FC236}">
                  <a16:creationId xmlns:a16="http://schemas.microsoft.com/office/drawing/2014/main" id="{69688C80-8681-401F-993A-406825637A27}"/>
                </a:ext>
              </a:extLst>
            </p:cNvPr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21" name="空心弧 18">
              <a:extLst>
                <a:ext uri="{FF2B5EF4-FFF2-40B4-BE49-F238E27FC236}">
                  <a16:creationId xmlns:a16="http://schemas.microsoft.com/office/drawing/2014/main" id="{06F39CEB-E5FF-43B0-A52E-5C1CA727D726}"/>
                </a:ext>
              </a:extLst>
            </p:cNvPr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22" name="流程图: 接点 57">
              <a:extLst>
                <a:ext uri="{FF2B5EF4-FFF2-40B4-BE49-F238E27FC236}">
                  <a16:creationId xmlns:a16="http://schemas.microsoft.com/office/drawing/2014/main" id="{7BA34850-CF5E-468C-9D4C-D0E75AF01674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  <p:sp>
          <p:nvSpPr>
            <p:cNvPr id="23" name="空心弧 18">
              <a:extLst>
                <a:ext uri="{FF2B5EF4-FFF2-40B4-BE49-F238E27FC236}">
                  <a16:creationId xmlns:a16="http://schemas.microsoft.com/office/drawing/2014/main" id="{3E0B5E8C-E37B-4537-8603-B15B45970381}"/>
                </a:ext>
              </a:extLst>
            </p:cNvPr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dirty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矩形: 一个圆顶角，剪去另一个顶角 64">
            <a:extLst>
              <a:ext uri="{FF2B5EF4-FFF2-40B4-BE49-F238E27FC236}">
                <a16:creationId xmlns:a16="http://schemas.microsoft.com/office/drawing/2014/main" id="{1CA46E3F-5848-4685-90AC-DCC0E587B09B}"/>
              </a:ext>
            </a:extLst>
          </p:cNvPr>
          <p:cNvSpPr/>
          <p:nvPr userDrawn="1"/>
        </p:nvSpPr>
        <p:spPr>
          <a:xfrm rot="16200000" flipV="1">
            <a:off x="1120060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>
            <a:extLst>
              <a:ext uri="{FF2B5EF4-FFF2-40B4-BE49-F238E27FC236}">
                <a16:creationId xmlns:a16="http://schemas.microsoft.com/office/drawing/2014/main" id="{D6ADF721-6100-4E74-AE2E-D8DC635B7B71}"/>
              </a:ext>
            </a:extLst>
          </p:cNvPr>
          <p:cNvSpPr/>
          <p:nvPr userDrawn="1"/>
        </p:nvSpPr>
        <p:spPr>
          <a:xfrm rot="16200000" flipV="1">
            <a:off x="11164094" y="2756694"/>
            <a:ext cx="900113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>
            <a:extLst>
              <a:ext uri="{FF2B5EF4-FFF2-40B4-BE49-F238E27FC236}">
                <a16:creationId xmlns:a16="http://schemas.microsoft.com/office/drawing/2014/main" id="{80D2C002-8FF8-46AB-ADC7-90FA5B02EF55}"/>
              </a:ext>
            </a:extLst>
          </p:cNvPr>
          <p:cNvSpPr/>
          <p:nvPr userDrawn="1"/>
        </p:nvSpPr>
        <p:spPr>
          <a:xfrm rot="16200000" flipV="1">
            <a:off x="11164094" y="3709194"/>
            <a:ext cx="900113" cy="3587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>
            <a:extLst>
              <a:ext uri="{FF2B5EF4-FFF2-40B4-BE49-F238E27FC236}">
                <a16:creationId xmlns:a16="http://schemas.microsoft.com/office/drawing/2014/main" id="{B79EACE3-7EFB-4BFB-B891-EA26526082E8}"/>
              </a:ext>
            </a:extLst>
          </p:cNvPr>
          <p:cNvSpPr/>
          <p:nvPr userDrawn="1"/>
        </p:nvSpPr>
        <p:spPr>
          <a:xfrm rot="16200000" flipV="1">
            <a:off x="11164095" y="4660106"/>
            <a:ext cx="900112" cy="3587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>
            <a:extLst>
              <a:ext uri="{FF2B5EF4-FFF2-40B4-BE49-F238E27FC236}">
                <a16:creationId xmlns:a16="http://schemas.microsoft.com/office/drawing/2014/main" id="{BC4CD2AC-EB2A-4560-86BB-FF72DB7052D0}"/>
              </a:ext>
            </a:extLst>
          </p:cNvPr>
          <p:cNvSpPr/>
          <p:nvPr userDrawn="1"/>
        </p:nvSpPr>
        <p:spPr>
          <a:xfrm rot="16200000" flipV="1">
            <a:off x="11164095" y="5612606"/>
            <a:ext cx="900112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>
            <a:extLst>
              <a:ext uri="{FF2B5EF4-FFF2-40B4-BE49-F238E27FC236}">
                <a16:creationId xmlns:a16="http://schemas.microsoft.com/office/drawing/2014/main" id="{BA96852F-212F-47E9-9430-92A9EF7EA559}"/>
              </a:ext>
            </a:extLst>
          </p:cNvPr>
          <p:cNvSpPr/>
          <p:nvPr userDrawn="1"/>
        </p:nvSpPr>
        <p:spPr>
          <a:xfrm rot="5400000" flipV="1">
            <a:off x="73819" y="875506"/>
            <a:ext cx="898525" cy="36036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500" b="1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9100867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229C4C-4047-4E2C-8215-E63464120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B60A417-D717-447A-863E-8B085643B012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9626DC-169A-4048-9FA5-3DEAD0768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16C8F5-FF81-4D3D-9D5D-F1A866832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75E1-198C-42A7-B0A6-7C5ACB515F6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429913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C899-D2CF-4E67-A693-CFFAC0AFC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3F8C05-23AA-4340-9894-80091DA9F2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0441B0-637F-48E1-BD42-C283B8E775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F9B126-FEF7-48EB-91AC-EA9234E516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9410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F40CE7-8550-42C3-AA4C-2CED8085C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5EC4DEB-3AF6-43C6-B485-AEC73F15FCF1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132FB0-4557-4356-B50B-BCAFD0DDA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74E926-99FC-4E99-A891-92DF264B9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F10C8-7406-4833-99B6-63ADA2A5D3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837737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6D9468-3669-4798-9F88-9C76312BF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A378C16-A0A7-4ED4-810F-3ACBCCD12B67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59D6C-D5A3-4B27-BDC0-F08298141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65089E-99A9-4E98-9965-F98D0F7C5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5D5357-0DB1-49C9-BC57-F2F380676D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535088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3DD0A-8D89-4788-BA29-FDB96BCA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BDB03AD-089C-4DCF-A3C7-0C565B492D31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4FF586-F023-4800-B9B3-1410C4C9C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10D30B-2F66-4920-A8CB-22887EA78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EDC93-F62D-4DFE-8DDB-BC70E6EC6A2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355337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ECDD2B5-75F1-4833-8EB8-F174F0739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0B80D41-348B-49DA-927B-412C881EE219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2B129FA-7C1C-477A-A2C4-2FC12C9A5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BB05A3E-B29A-460B-8FAB-78D0BC840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9CAB2-E461-4CD5-BBF2-A3D8C13CED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204681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AC3200E-6165-4F17-8F1E-833A5344F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FD5A99C-FEE1-41A8-B639-188101EDF2F8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154D6C-07F9-4958-BC9C-E0C9118C1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45F07B5-A821-4082-846F-06CAE3E65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2CEA4-F74D-4E86-9B83-99AA44381C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521458"/>
      </p:ext>
    </p:extLst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BDF58E-E701-4893-BD2C-D52A9F167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188E59F-3D3D-400E-8288-D94B200D0DB7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AAAC5A-54D1-4619-AD44-02A6AB380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F52904-B7CF-4C92-9B3F-C1210237B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3E5EBC-F0F7-408F-8802-BF52C6B5CB2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772325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6CF9A-CDBE-4CD9-BB15-0AD11FA05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CC14EBF-5C3E-4058-AC33-47A9D75252C4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AA110-D955-4557-921C-80417917E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881511-E44E-490D-885B-A93178A4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29290-6227-40AB-9795-7D133D5A21A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47690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C0EEE37-F403-4C03-9E2F-E87B9293D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D4806FA-2E2E-4EFB-B4F9-B11AB53E99FB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A1B99F-D892-48BC-B33A-3F654B762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249CDA9-ABE9-4E33-8BE8-8C53C748D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7BA513-7BD8-4CA8-B96E-C81B53D566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682427"/>
      </p:ext>
    </p:extLst>
  </p:cSld>
  <p:clrMapOvr>
    <a:masterClrMapping/>
  </p:clrMapOvr>
  <p:transition spd="slow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F7F548-52E9-4C1B-AFA0-3EAAF813A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FB39C05-6512-4CFC-B6C2-952F3EA3150B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8B17D1-FF1E-4AD1-9815-63E6A181A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726465-3A16-41D0-B2D6-4C38A8CBB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97A4C-0E19-43A5-8E4D-CE997C5BB48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883218"/>
      </p:ext>
    </p:extLst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F876C0-31E1-4C93-A8B5-15EA4E88E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A3314BF-0D50-497E-B9CA-7C1BB0178C24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452300-6835-48A7-B1E5-5C9F3014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D9D502-732A-4754-9C75-88A53B300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9867A-88FC-47D8-8C5B-8397CB56682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797216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534275-170E-4FEC-B2B2-2255E458AF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765386-650F-4568-9CC5-F49642F00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4EABB1-39CD-4637-BB80-5871B6234F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648EE-74B0-49CE-850B-5616DB9BCE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36082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761704"/>
      </p:ext>
    </p:extLst>
  </p:cSld>
  <p:clrMapOvr>
    <a:masterClrMapping/>
  </p:clrMapOvr>
  <p:transition spd="slow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1049388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7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7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3739239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429091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9118941" y="2231537"/>
            <a:ext cx="1681113" cy="1671026"/>
          </a:xfrm>
          <a:custGeom>
            <a:avLst/>
            <a:gdLst>
              <a:gd name="connsiteX0" fmla="*/ 810347 w 1681113"/>
              <a:gd name="connsiteY0" fmla="*/ 0 h 1671026"/>
              <a:gd name="connsiteX1" fmla="*/ 1243100 w 1681113"/>
              <a:gd name="connsiteY1" fmla="*/ 129826 h 1671026"/>
              <a:gd name="connsiteX2" fmla="*/ 1546027 w 1681113"/>
              <a:gd name="connsiteY2" fmla="*/ 424098 h 1671026"/>
              <a:gd name="connsiteX3" fmla="*/ 1675853 w 1681113"/>
              <a:gd name="connsiteY3" fmla="*/ 1047262 h 1671026"/>
              <a:gd name="connsiteX4" fmla="*/ 1381581 w 1681113"/>
              <a:gd name="connsiteY4" fmla="*/ 1462705 h 1671026"/>
              <a:gd name="connsiteX5" fmla="*/ 844967 w 1681113"/>
              <a:gd name="connsiteY5" fmla="*/ 1670426 h 1671026"/>
              <a:gd name="connsiteX6" fmla="*/ 299698 w 1681113"/>
              <a:gd name="connsiteY6" fmla="*/ 1514635 h 1671026"/>
              <a:gd name="connsiteX7" fmla="*/ 31392 w 1681113"/>
              <a:gd name="connsiteY7" fmla="*/ 1203053 h 1671026"/>
              <a:gd name="connsiteX8" fmla="*/ 5426 w 1681113"/>
              <a:gd name="connsiteY8" fmla="*/ 822231 h 1671026"/>
              <a:gd name="connsiteX9" fmla="*/ 31392 w 1681113"/>
              <a:gd name="connsiteY9" fmla="*/ 631819 h 1671026"/>
              <a:gd name="connsiteX10" fmla="*/ 48702 w 1681113"/>
              <a:gd name="connsiteY10" fmla="*/ 571234 h 1671026"/>
              <a:gd name="connsiteX11" fmla="*/ 342974 w 1681113"/>
              <a:gd name="connsiteY11" fmla="*/ 129826 h 1671026"/>
              <a:gd name="connsiteX12" fmla="*/ 810347 w 1681113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3" h="1671026">
                <a:moveTo>
                  <a:pt x="810347" y="0"/>
                </a:moveTo>
                <a:cubicBezTo>
                  <a:pt x="960367" y="0"/>
                  <a:pt x="1120486" y="59143"/>
                  <a:pt x="1243100" y="129826"/>
                </a:cubicBezTo>
                <a:cubicBezTo>
                  <a:pt x="1365713" y="200509"/>
                  <a:pt x="1473901" y="271192"/>
                  <a:pt x="1546027" y="424098"/>
                </a:cubicBezTo>
                <a:cubicBezTo>
                  <a:pt x="1618152" y="577004"/>
                  <a:pt x="1703260" y="874161"/>
                  <a:pt x="1675853" y="1047262"/>
                </a:cubicBezTo>
                <a:cubicBezTo>
                  <a:pt x="1648445" y="1220363"/>
                  <a:pt x="1520061" y="1358844"/>
                  <a:pt x="1381581" y="1462705"/>
                </a:cubicBezTo>
                <a:cubicBezTo>
                  <a:pt x="1243100" y="1566566"/>
                  <a:pt x="1025280" y="1661771"/>
                  <a:pt x="844967" y="1670426"/>
                </a:cubicBezTo>
                <a:cubicBezTo>
                  <a:pt x="664653" y="1679082"/>
                  <a:pt x="435295" y="1592531"/>
                  <a:pt x="299698" y="1514635"/>
                </a:cubicBezTo>
                <a:cubicBezTo>
                  <a:pt x="164102" y="1436740"/>
                  <a:pt x="80437" y="1318454"/>
                  <a:pt x="31392" y="1203053"/>
                </a:cubicBezTo>
                <a:cubicBezTo>
                  <a:pt x="-17654" y="1087653"/>
                  <a:pt x="5426" y="917436"/>
                  <a:pt x="5426" y="822231"/>
                </a:cubicBezTo>
                <a:cubicBezTo>
                  <a:pt x="5426" y="727025"/>
                  <a:pt x="18409" y="679422"/>
                  <a:pt x="31392" y="631819"/>
                </a:cubicBezTo>
                <a:lnTo>
                  <a:pt x="48702" y="571234"/>
                </a:lnTo>
                <a:cubicBezTo>
                  <a:pt x="132367" y="398133"/>
                  <a:pt x="216033" y="225032"/>
                  <a:pt x="342974" y="129826"/>
                </a:cubicBezTo>
                <a:cubicBezTo>
                  <a:pt x="469915" y="34620"/>
                  <a:pt x="660326" y="0"/>
                  <a:pt x="810347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173300827"/>
      </p:ext>
    </p:extLst>
  </p:cSld>
  <p:clrMapOvr>
    <a:masterClrMapping/>
  </p:clrMapOvr>
  <p:transition spd="slow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6329799"/>
      </p:ext>
    </p:extLst>
  </p:cSld>
  <p:clrMapOvr>
    <a:masterClrMapping/>
  </p:clrMapOvr>
  <p:transition spd="slow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55D84C-5860-4357-B9CD-51F81F4997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5BB7ED6-358C-4D6D-A867-C27B87B792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B4858C-405A-4682-BF59-A3614B9F54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1F636-C7D6-42B6-BD20-71A44AC96F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299543"/>
      </p:ext>
    </p:extLst>
  </p:cSld>
  <p:clrMapOvr>
    <a:masterClrMapping/>
  </p:clrMapOvr>
  <p:transition spd="slow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0203120-7DAD-4F63-AE80-FBEA5088F8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97D424F-02AE-4DF0-B902-546C50AAD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D8A3F82-9DB6-4459-905E-5FA0DEA88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4CD5B-AAC6-433C-88A4-E227391D77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439229"/>
      </p:ext>
    </p:extLst>
  </p:cSld>
  <p:clrMapOvr>
    <a:masterClrMapping/>
  </p:clrMapOvr>
  <p:transition spd="slow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B5CA401-7120-4338-94BE-A85072F3A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B340C53-3434-41DF-B6DB-BB92E4103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2462C44-2AE3-4B05-BDE1-34ADED9F3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54C98-A7EA-4201-8DCC-07C35C3187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060151"/>
      </p:ext>
    </p:extLst>
  </p:cSld>
  <p:clrMapOvr>
    <a:masterClrMapping/>
  </p:clrMapOvr>
  <p:transition spd="slow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D6E94A-30F5-437A-BB01-4A4F91687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4A30310-81AC-44FB-8D54-0813D1B0AF98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FD8984-B932-4D49-9C0C-3DBBA04F2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0E2A14-A15D-4701-A88C-122A7D0B7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C3228-419D-4F70-95E4-A6947EF18F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980179"/>
      </p:ext>
    </p:extLst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FA72D3-21F0-41E0-AD11-82B19C2E0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C488741-933B-4D7E-97BB-AD05D968FCCE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0EEFDE-2625-46FD-BCBB-C2EC2E7AF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B69898-62D9-4CC2-93E4-3DD892FB1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85AD79-A69A-432F-8CC1-ACBB813AB25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37088"/>
      </p:ext>
    </p:extLst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8733C3-733E-46D8-ACB5-A855CCB31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83C1973-1E95-48FF-AA58-6E6514538E67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2A7311-C86F-4E77-98D9-3AB453E33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133D14-5964-4CDD-BDD8-BAB4D5C17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F96B3-152E-451E-AE09-82090C9B08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266119"/>
      </p:ext>
    </p:extLst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20775F3-4BAF-4EDB-9884-763BE4CFF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A69A6ED-A135-4538-9A3C-AC1004C7B9D1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AE0A65-DC05-44E6-9498-0FE7F163A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396553-9F9A-4E02-B511-EDC89ADE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E3AC4-D210-4065-9DBD-66906BA4E33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365594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6A40FF-D80A-4E3E-B29D-243E5316A8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A138B6-9488-415C-A486-D59231555F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AE6B7B-B1BA-4AE5-AC68-9F882849BA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7C1DFD-E73A-493F-B61F-6D841A0027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2158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C9223B2-1CEF-487F-B8B8-C88D5700D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AD319BD-1A2D-4325-9F2D-8ED5A609A515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950BCB2-E1E3-4E11-A00B-9EE2B7141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5829620-04E9-4D89-A04C-95BBE802F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0EFEE-BA5F-49BA-A5D2-48151C0EB0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505263"/>
      </p:ext>
    </p:extLst>
  </p:cSld>
  <p:clrMapOvr>
    <a:masterClrMapping/>
  </p:clrMapOvr>
  <p:transition spd="slow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8558B7-E619-456B-8171-EA72F59D3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C41627E-E298-4F88-8E2E-8201EC1080B4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EF1F37B-1E0C-418C-86DE-59A10E76C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A839B8F-1A0A-45EF-BF6B-37E0A864C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7C841B-67AE-4424-ACEB-1727C4DD25B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120588"/>
      </p:ext>
    </p:extLst>
  </p:cSld>
  <p:clrMapOvr>
    <a:masterClrMapping/>
  </p:clrMapOvr>
  <p:transition spd="slow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3DEC0C-A380-4E9D-BA5D-8434A05EE4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B733C4F-6651-478D-A1E3-40D5EEBBAE1D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01BBD63-539C-43B5-A1C1-EA102FE6F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3866D7-260A-4DB6-ADD9-87FD6F585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014C4C-AF97-4B2B-96B2-AC6F079AF70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657375"/>
      </p:ext>
    </p:extLst>
  </p:cSld>
  <p:clrMapOvr>
    <a:masterClrMapping/>
  </p:clrMapOvr>
  <p:transition spd="slow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089CA8-EB72-457A-9EAE-C8AC9A975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2789B09-EFAE-478D-8647-03BB72625BD3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E9508D7-B006-4ED2-9672-C3DA6BB9A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3E8963-0990-4CB2-B93D-419FC7739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CA930-56B4-4FE0-9B21-6FEAEADCCD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611920"/>
      </p:ext>
    </p:extLst>
  </p:cSld>
  <p:clrMapOvr>
    <a:masterClrMapping/>
  </p:clrMapOvr>
  <p:transition spd="slow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9EAEE7-FE4E-4466-AB13-6D8A3EF84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57E1664-BA9C-4176-ADE6-44687E1C7B42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48C076-A8E0-4355-B6D1-E39A440BF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918B8C-D81A-4133-BFE7-8575E81D2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C0C4C-EDAD-4ECE-9452-CE59708D87F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068754"/>
      </p:ext>
    </p:extLst>
  </p:cSld>
  <p:clrMapOvr>
    <a:masterClrMapping/>
  </p:clrMapOvr>
  <p:transition spd="slow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5DCE2A-C5B9-403B-A8F9-4DB313586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F41B401-8C1F-43FD-9B84-C3349453967E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E2941-A2F5-4C66-BB2F-E195BCD86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227734-4747-4AB7-8B3B-1E5C770E9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A9CCB-794F-40C2-AC44-5E5B889513C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889432"/>
      </p:ext>
    </p:extLst>
  </p:cSld>
  <p:clrMapOvr>
    <a:masterClrMapping/>
  </p:clrMapOvr>
  <p:transition spd="slow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5BE771-2B5A-4C62-A985-68061F431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4338596-F0E0-405A-B6BB-58D6F4F991FB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E7B50D-4CC3-4444-A72F-1995653BF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82FD42-704D-4ACB-B42F-BE5E3504C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771B88-7099-4AF7-8C59-E598EE4D264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613297"/>
      </p:ext>
    </p:extLst>
  </p:cSld>
  <p:clrMapOvr>
    <a:masterClrMapping/>
  </p:clrMapOvr>
  <p:transition spd="slow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4957963"/>
      </p:ext>
    </p:extLst>
  </p:cSld>
  <p:clrMapOvr>
    <a:masterClrMapping/>
  </p:clrMapOvr>
  <p:transition spd="slow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1049388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7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7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3739239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429091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9118941" y="2231537"/>
            <a:ext cx="1681113" cy="1671026"/>
          </a:xfrm>
          <a:custGeom>
            <a:avLst/>
            <a:gdLst>
              <a:gd name="connsiteX0" fmla="*/ 810347 w 1681113"/>
              <a:gd name="connsiteY0" fmla="*/ 0 h 1671026"/>
              <a:gd name="connsiteX1" fmla="*/ 1243100 w 1681113"/>
              <a:gd name="connsiteY1" fmla="*/ 129826 h 1671026"/>
              <a:gd name="connsiteX2" fmla="*/ 1546027 w 1681113"/>
              <a:gd name="connsiteY2" fmla="*/ 424098 h 1671026"/>
              <a:gd name="connsiteX3" fmla="*/ 1675853 w 1681113"/>
              <a:gd name="connsiteY3" fmla="*/ 1047262 h 1671026"/>
              <a:gd name="connsiteX4" fmla="*/ 1381581 w 1681113"/>
              <a:gd name="connsiteY4" fmla="*/ 1462705 h 1671026"/>
              <a:gd name="connsiteX5" fmla="*/ 844967 w 1681113"/>
              <a:gd name="connsiteY5" fmla="*/ 1670426 h 1671026"/>
              <a:gd name="connsiteX6" fmla="*/ 299698 w 1681113"/>
              <a:gd name="connsiteY6" fmla="*/ 1514635 h 1671026"/>
              <a:gd name="connsiteX7" fmla="*/ 31392 w 1681113"/>
              <a:gd name="connsiteY7" fmla="*/ 1203053 h 1671026"/>
              <a:gd name="connsiteX8" fmla="*/ 5426 w 1681113"/>
              <a:gd name="connsiteY8" fmla="*/ 822231 h 1671026"/>
              <a:gd name="connsiteX9" fmla="*/ 31392 w 1681113"/>
              <a:gd name="connsiteY9" fmla="*/ 631819 h 1671026"/>
              <a:gd name="connsiteX10" fmla="*/ 48702 w 1681113"/>
              <a:gd name="connsiteY10" fmla="*/ 571234 h 1671026"/>
              <a:gd name="connsiteX11" fmla="*/ 342974 w 1681113"/>
              <a:gd name="connsiteY11" fmla="*/ 129826 h 1671026"/>
              <a:gd name="connsiteX12" fmla="*/ 810347 w 1681113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3" h="1671026">
                <a:moveTo>
                  <a:pt x="810347" y="0"/>
                </a:moveTo>
                <a:cubicBezTo>
                  <a:pt x="960367" y="0"/>
                  <a:pt x="1120486" y="59143"/>
                  <a:pt x="1243100" y="129826"/>
                </a:cubicBezTo>
                <a:cubicBezTo>
                  <a:pt x="1365713" y="200509"/>
                  <a:pt x="1473901" y="271192"/>
                  <a:pt x="1546027" y="424098"/>
                </a:cubicBezTo>
                <a:cubicBezTo>
                  <a:pt x="1618152" y="577004"/>
                  <a:pt x="1703260" y="874161"/>
                  <a:pt x="1675853" y="1047262"/>
                </a:cubicBezTo>
                <a:cubicBezTo>
                  <a:pt x="1648445" y="1220363"/>
                  <a:pt x="1520061" y="1358844"/>
                  <a:pt x="1381581" y="1462705"/>
                </a:cubicBezTo>
                <a:cubicBezTo>
                  <a:pt x="1243100" y="1566566"/>
                  <a:pt x="1025280" y="1661771"/>
                  <a:pt x="844967" y="1670426"/>
                </a:cubicBezTo>
                <a:cubicBezTo>
                  <a:pt x="664653" y="1679082"/>
                  <a:pt x="435295" y="1592531"/>
                  <a:pt x="299698" y="1514635"/>
                </a:cubicBezTo>
                <a:cubicBezTo>
                  <a:pt x="164102" y="1436740"/>
                  <a:pt x="80437" y="1318454"/>
                  <a:pt x="31392" y="1203053"/>
                </a:cubicBezTo>
                <a:cubicBezTo>
                  <a:pt x="-17654" y="1087653"/>
                  <a:pt x="5426" y="917436"/>
                  <a:pt x="5426" y="822231"/>
                </a:cubicBezTo>
                <a:cubicBezTo>
                  <a:pt x="5426" y="727025"/>
                  <a:pt x="18409" y="679422"/>
                  <a:pt x="31392" y="631819"/>
                </a:cubicBezTo>
                <a:lnTo>
                  <a:pt x="48702" y="571234"/>
                </a:lnTo>
                <a:cubicBezTo>
                  <a:pt x="132367" y="398133"/>
                  <a:pt x="216033" y="225032"/>
                  <a:pt x="342974" y="129826"/>
                </a:cubicBezTo>
                <a:cubicBezTo>
                  <a:pt x="469915" y="34620"/>
                  <a:pt x="660326" y="0"/>
                  <a:pt x="810347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440614847"/>
      </p:ext>
    </p:extLst>
  </p:cSld>
  <p:clrMapOvr>
    <a:masterClrMapping/>
  </p:clrMapOvr>
  <p:transition spd="slow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7957043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6D4EA7-85EF-4D8B-B7B9-BEA2BD8B0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0CD9DF-ACCB-4F7C-BD3C-9E6D42877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9BC6C5F-A440-4749-89E6-714BB4FC88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D7153-2E55-4715-93DE-9EFE89025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184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32B806-DDEF-436C-AF29-ED210FC46D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C18131-EE70-4E67-AC0F-7C1CEAD54C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A5A1DB2-C83B-4480-A02C-8B906FF66F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83CAF-131C-468A-A1F1-827BC03020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4378467"/>
      </p:ext>
    </p:extLst>
  </p:cSld>
  <p:clrMapOvr>
    <a:masterClrMapping/>
  </p:clrMapOvr>
  <p:transition spd="slow"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8389366-8450-4E91-AE54-6BD4EC745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53CC329-70EC-4D64-B0C4-B28E06C860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94A5056-18CF-4999-99D8-05CC1DCBFE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8CE16-0D89-4F19-A97B-E5395E6444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492932"/>
      </p:ext>
    </p:extLst>
  </p:cSld>
  <p:clrMapOvr>
    <a:masterClrMapping/>
  </p:clrMapOvr>
  <p:transition spd="slow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A4840B6-B5A3-41FD-AE04-8BE5E0DBD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39D68F8-D917-424E-A0BA-B8EF15DCE9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3BB6052-F31D-4A1B-923B-E8BACC819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F778C-7CEF-4246-AC78-D6BD716A21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168125"/>
      </p:ext>
    </p:extLst>
  </p:cSld>
  <p:clrMapOvr>
    <a:masterClrMapping/>
  </p:clrMapOvr>
  <p:transition spd="slow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716697-8DAB-4FE8-8757-BA73F6754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500FFCF-2B15-4A9A-965A-2CE0F6FF463D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E67608-9B2A-4B31-B670-2FA6F012C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4DE4F8-FC91-4715-B6A7-21C4C42A0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671EC9-5DD5-45F6-A100-4329E17C26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897559"/>
      </p:ext>
    </p:extLst>
  </p:cSld>
  <p:clrMapOvr>
    <a:masterClrMapping/>
  </p:clrMapOvr>
  <p:transition spd="slow"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2C3A15-D24D-402A-82DC-8D557D009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C8859C6-B058-497E-AA20-A4D38DA8D063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CEA28-70E5-48AC-B532-D2E656F24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A8DA16-6D8C-4132-A2F7-EEF1D8BC7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92AE8-AD1B-4334-904F-DD25B7B356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917600"/>
      </p:ext>
    </p:extLst>
  </p:cSld>
  <p:clrMapOvr>
    <a:masterClrMapping/>
  </p:clrMapOvr>
  <p:transition spd="slow"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FD6E37-DEE7-4A71-8131-AE26E1331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3C69C3A-8958-4BAF-A321-575938303C07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299048-BE39-4CE9-B897-3A4784E75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F52B18-73FB-4CE9-BA36-923A0DE68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A0B78-6E4A-423A-9FEE-DCF5ED8AD6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841833"/>
      </p:ext>
    </p:extLst>
  </p:cSld>
  <p:clrMapOvr>
    <a:masterClrMapping/>
  </p:clrMapOvr>
  <p:transition spd="slow"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BFE4A84-F146-4D5C-99D4-2C92C51E0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CE0873E-1317-4EB9-829C-4EC9D551DEDF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D05A835-434D-4B63-9C0A-3E6666257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9A0F70-CADB-4E24-88A4-4C022C1ED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75EEE-EAB5-4295-BD22-924BD46FED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178391"/>
      </p:ext>
    </p:extLst>
  </p:cSld>
  <p:clrMapOvr>
    <a:masterClrMapping/>
  </p:clrMapOvr>
  <p:transition spd="slow"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E399497-1CA4-4624-BA50-3285A98FC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2AB89F-E878-467C-B501-B64A83AA2082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4543E48-4029-47E9-BF17-472B8B094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005155C-8DEF-4CF6-93A0-7E107807E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A48FE-90A9-4711-983A-CE59EF94D7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167978"/>
      </p:ext>
    </p:extLst>
  </p:cSld>
  <p:clrMapOvr>
    <a:masterClrMapping/>
  </p:clrMapOvr>
  <p:transition spd="slow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ED7176-2985-42C1-8B73-42794610E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B047929-48D9-4E06-A9F3-284DC2FCACB1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DCEDC66-E918-428A-ACA8-5C24D1785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B33F11-5F87-4858-865D-FF164B09F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64163-534B-4E3B-8A3B-7D095E4C64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763431"/>
      </p:ext>
    </p:extLst>
  </p:cSld>
  <p:clrMapOvr>
    <a:masterClrMapping/>
  </p:clrMapOvr>
  <p:transition spd="slow"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688DB9-9830-4487-91BD-B21E7A2B2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F2FBD98-3580-48A1-B643-5AC974227C97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3E600C6-730E-453E-93AB-7CE487EC6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59FFE6-C85F-497C-925B-EAE28DCCC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537DF0-462E-4764-BB31-22CC266555D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160520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BEBF9AA-8D92-4112-9E91-BD6E2C8B9E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F209A3D-1492-48B1-B07B-59AEDBF022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C67342-2FE8-4475-B40E-BF9D4C5D93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9FF5B6-1C9C-4F7D-A904-3FF574BD52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0097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83E297-B76D-4C00-96F7-C5A24A307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B8D5ADA-0661-4E1E-9C1C-D100A51B8202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82DA30E-DC7F-4CA9-AF74-4649C3183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D1FB1C-86C6-42FA-8F26-4ADB4A024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A043B-0714-4034-96BF-5A9D2609DE1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237243"/>
      </p:ext>
    </p:extLst>
  </p:cSld>
  <p:clrMapOvr>
    <a:masterClrMapping/>
  </p:clrMapOvr>
  <p:transition spd="slow"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AB4FE43-1C4F-4385-875D-C5AAA3D6EF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7F8581D-AB48-43F1-8114-92EAA6993099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08E1F3F-CC1B-4E68-BF20-E347DFF93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D8BC6A-91C7-4FCE-B0FD-6549CAC22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DB4A7-AF1E-41DF-B519-78579C97D5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214724"/>
      </p:ext>
    </p:extLst>
  </p:cSld>
  <p:clrMapOvr>
    <a:masterClrMapping/>
  </p:clrMapOvr>
  <p:transition spd="slow"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1C07C2-5DFD-4DB1-B2B4-D6974D40F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41F303E-3A4C-409D-8B58-7149F8602B90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E620CD-8CC5-4890-96EE-0D35FF17C3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8AD4E9-5786-4761-BAA2-0498C99DD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2E877-0886-4646-B257-2E00BF75D71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388760"/>
      </p:ext>
    </p:extLst>
  </p:cSld>
  <p:clrMapOvr>
    <a:masterClrMapping/>
  </p:clrMapOvr>
  <p:transition spd="slow"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18FD70-DC07-41ED-A3E4-5FECACFF0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AE4464B-8D7F-4325-AFF8-5ECB3284005C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379DBB-C960-4EFA-83AB-12EC94A50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FB6BD3-187F-437B-B0C6-252F4E635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4A03B-3763-4473-B01C-0C29CE26D6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06615"/>
      </p:ext>
    </p:extLst>
  </p:cSld>
  <p:clrMapOvr>
    <a:masterClrMapping/>
  </p:clrMapOvr>
  <p:transition spd="slow"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163898"/>
      </p:ext>
    </p:extLst>
  </p:cSld>
  <p:clrMapOvr>
    <a:masterClrMapping/>
  </p:clrMapOvr>
  <p:transition spd="slow"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1049388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7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7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3739239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429091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9118941" y="2231537"/>
            <a:ext cx="1681113" cy="1671026"/>
          </a:xfrm>
          <a:custGeom>
            <a:avLst/>
            <a:gdLst>
              <a:gd name="connsiteX0" fmla="*/ 810347 w 1681113"/>
              <a:gd name="connsiteY0" fmla="*/ 0 h 1671026"/>
              <a:gd name="connsiteX1" fmla="*/ 1243100 w 1681113"/>
              <a:gd name="connsiteY1" fmla="*/ 129826 h 1671026"/>
              <a:gd name="connsiteX2" fmla="*/ 1546027 w 1681113"/>
              <a:gd name="connsiteY2" fmla="*/ 424098 h 1671026"/>
              <a:gd name="connsiteX3" fmla="*/ 1675853 w 1681113"/>
              <a:gd name="connsiteY3" fmla="*/ 1047262 h 1671026"/>
              <a:gd name="connsiteX4" fmla="*/ 1381581 w 1681113"/>
              <a:gd name="connsiteY4" fmla="*/ 1462705 h 1671026"/>
              <a:gd name="connsiteX5" fmla="*/ 844967 w 1681113"/>
              <a:gd name="connsiteY5" fmla="*/ 1670426 h 1671026"/>
              <a:gd name="connsiteX6" fmla="*/ 299698 w 1681113"/>
              <a:gd name="connsiteY6" fmla="*/ 1514635 h 1671026"/>
              <a:gd name="connsiteX7" fmla="*/ 31392 w 1681113"/>
              <a:gd name="connsiteY7" fmla="*/ 1203053 h 1671026"/>
              <a:gd name="connsiteX8" fmla="*/ 5426 w 1681113"/>
              <a:gd name="connsiteY8" fmla="*/ 822231 h 1671026"/>
              <a:gd name="connsiteX9" fmla="*/ 31392 w 1681113"/>
              <a:gd name="connsiteY9" fmla="*/ 631819 h 1671026"/>
              <a:gd name="connsiteX10" fmla="*/ 48702 w 1681113"/>
              <a:gd name="connsiteY10" fmla="*/ 571234 h 1671026"/>
              <a:gd name="connsiteX11" fmla="*/ 342974 w 1681113"/>
              <a:gd name="connsiteY11" fmla="*/ 129826 h 1671026"/>
              <a:gd name="connsiteX12" fmla="*/ 810347 w 1681113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3" h="1671026">
                <a:moveTo>
                  <a:pt x="810347" y="0"/>
                </a:moveTo>
                <a:cubicBezTo>
                  <a:pt x="960367" y="0"/>
                  <a:pt x="1120486" y="59143"/>
                  <a:pt x="1243100" y="129826"/>
                </a:cubicBezTo>
                <a:cubicBezTo>
                  <a:pt x="1365713" y="200509"/>
                  <a:pt x="1473901" y="271192"/>
                  <a:pt x="1546027" y="424098"/>
                </a:cubicBezTo>
                <a:cubicBezTo>
                  <a:pt x="1618152" y="577004"/>
                  <a:pt x="1703260" y="874161"/>
                  <a:pt x="1675853" y="1047262"/>
                </a:cubicBezTo>
                <a:cubicBezTo>
                  <a:pt x="1648445" y="1220363"/>
                  <a:pt x="1520061" y="1358844"/>
                  <a:pt x="1381581" y="1462705"/>
                </a:cubicBezTo>
                <a:cubicBezTo>
                  <a:pt x="1243100" y="1566566"/>
                  <a:pt x="1025280" y="1661771"/>
                  <a:pt x="844967" y="1670426"/>
                </a:cubicBezTo>
                <a:cubicBezTo>
                  <a:pt x="664653" y="1679082"/>
                  <a:pt x="435295" y="1592531"/>
                  <a:pt x="299698" y="1514635"/>
                </a:cubicBezTo>
                <a:cubicBezTo>
                  <a:pt x="164102" y="1436740"/>
                  <a:pt x="80437" y="1318454"/>
                  <a:pt x="31392" y="1203053"/>
                </a:cubicBezTo>
                <a:cubicBezTo>
                  <a:pt x="-17654" y="1087653"/>
                  <a:pt x="5426" y="917436"/>
                  <a:pt x="5426" y="822231"/>
                </a:cubicBezTo>
                <a:cubicBezTo>
                  <a:pt x="5426" y="727025"/>
                  <a:pt x="18409" y="679422"/>
                  <a:pt x="31392" y="631819"/>
                </a:cubicBezTo>
                <a:lnTo>
                  <a:pt x="48702" y="571234"/>
                </a:lnTo>
                <a:cubicBezTo>
                  <a:pt x="132367" y="398133"/>
                  <a:pt x="216033" y="225032"/>
                  <a:pt x="342974" y="129826"/>
                </a:cubicBezTo>
                <a:cubicBezTo>
                  <a:pt x="469915" y="34620"/>
                  <a:pt x="660326" y="0"/>
                  <a:pt x="810347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03539481"/>
      </p:ext>
    </p:extLst>
  </p:cSld>
  <p:clrMapOvr>
    <a:masterClrMapping/>
  </p:clrMapOvr>
  <p:transition spd="slow"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312482"/>
      </p:ext>
    </p:extLst>
  </p:cSld>
  <p:clrMapOvr>
    <a:masterClrMapping/>
  </p:clrMapOvr>
  <p:transition spd="slow"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806AB2-EC12-475D-979D-B42EDA1D4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D6DEEA6-0C66-4341-B33C-C167CADF5C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9861A2-9E8B-46C0-9411-FB61282610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6FD2AE-BF42-4638-85FE-248629BB49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801916"/>
      </p:ext>
    </p:extLst>
  </p:cSld>
  <p:clrMapOvr>
    <a:masterClrMapping/>
  </p:clrMapOvr>
  <p:transition spd="slow"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D3806FF-E8C5-4BF5-AEFF-6F10FFFF2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1B8076C-2A72-49F4-AA35-5078B6D8B0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42B473B-A750-4DEE-BCD6-FBF608681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903DB7-E9E4-4991-8F1D-462C86CC75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477195"/>
      </p:ext>
    </p:extLst>
  </p:cSld>
  <p:clrMapOvr>
    <a:masterClrMapping/>
  </p:clrMapOvr>
  <p:transition spd="slow"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E9CF446-860C-447E-8829-BFF8167BC9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2433D1D-7E77-4380-A34F-3C756344F0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170E77F-DAC6-4CDA-820C-99949F3C82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F625B-5D47-4F22-B891-7C6281177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208225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2CA240F-B22E-4396-BD78-5360F938EF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E8D24C4-BD88-4486-B94B-28C6114C7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8A6493E-6737-452D-9E45-C71C4951A8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F0717-0936-48FA-B151-03FEFDCF0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89869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ADB75E-8D01-4260-BB28-35BA7CBBE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8A9A53B-58AC-4224-BFEE-0F177B68A9C5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BD01F4-AE6A-4371-A240-24CEC37DF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C8728E-C6E7-44AC-BC35-1D5DFB6CC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B9CD0-5879-408A-A2B1-3F8CE8DF428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230917"/>
      </p:ext>
    </p:extLst>
  </p:cSld>
  <p:clrMapOvr>
    <a:masterClrMapping/>
  </p:clrMapOvr>
  <p:transition spd="slow"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86EB21-A7F7-4255-B095-AE7D41FD8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179C382-527A-49DE-91F5-707A1A83B99D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DA8FFC-EB92-407B-9C5E-EEC67C7AD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9A2E8E-F0FF-458B-BFCE-536408C73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EB9E4-C339-4711-BC2A-1324C5F8B7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478757"/>
      </p:ext>
    </p:extLst>
  </p:cSld>
  <p:clrMapOvr>
    <a:masterClrMapping/>
  </p:clrMapOvr>
  <p:transition spd="slow"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AAC396-61E5-4FCA-9A9B-AECC49824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58401DF-E5E9-41DD-9EB9-E5758F8B6820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CFD2A7-7FAA-4738-8466-678BF275A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4DFEB6-5224-459D-9892-DACF9EC0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C0C89B-74CA-49E3-A9A0-95FD2168CE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245343"/>
      </p:ext>
    </p:extLst>
  </p:cSld>
  <p:clrMapOvr>
    <a:masterClrMapping/>
  </p:clrMapOvr>
  <p:transition spd="slow"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86236E-D610-46C0-A680-465810457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1D6BB72-8404-4F5D-A3CE-29671D1287A1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32BB60D-5B85-4664-82BB-69A496BD3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285D4C-8B57-4519-8AA6-60B1DF1FC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7FC6F-4AF7-4B57-8C24-E45BBE80A4F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041622"/>
      </p:ext>
    </p:extLst>
  </p:cSld>
  <p:clrMapOvr>
    <a:masterClrMapping/>
  </p:clrMapOvr>
  <p:transition spd="slow"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8550FC1-0168-420E-BE07-8AB0785D0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728543A-72BD-48D0-9801-8D427BF11F4D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EE8B32D-3919-4A3C-AD3C-8E6130638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DDE5B35-CA04-404B-86BE-9132B7580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F37F1-CF53-4831-AA01-983A3A026B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502944"/>
      </p:ext>
    </p:extLst>
  </p:cSld>
  <p:clrMapOvr>
    <a:masterClrMapping/>
  </p:clrMapOvr>
  <p:transition spd="slow"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571ED33-C694-41F0-818B-8BFE18479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FF4E86C-3EF7-4347-AC50-D3DEFA48C283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84736AC-769B-424C-A5B5-FB059D077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E5CEAA-003F-4D93-991E-4E617992B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E127F-811B-4226-B415-594F1936D5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787764"/>
      </p:ext>
    </p:extLst>
  </p:cSld>
  <p:clrMapOvr>
    <a:masterClrMapping/>
  </p:clrMapOvr>
  <p:transition spd="slow"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21C2B9B-D49B-480D-BD2D-C6385FC2C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B8F3A5B-D97C-4836-9A83-A2AD4BC804C9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EE468BC-FB7A-4EEC-9AF5-AC7354D5A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4B0AA9-0426-462C-BC7B-2330B6D80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C5874C-76B5-4304-836E-53E32D60888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194736"/>
      </p:ext>
    </p:extLst>
  </p:cSld>
  <p:clrMapOvr>
    <a:masterClrMapping/>
  </p:clrMapOvr>
  <p:transition spd="slow"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BBE96F-8992-4DA2-8B70-E2DF46CE1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09BC35F-68F1-498A-9388-8F5A3CCCCB84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E96654-FEBC-40FB-AA70-BFE57E2DC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949746-551E-4D10-B461-01680C6F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DE215-8EFC-4598-B85F-8E0D61677D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621265"/>
      </p:ext>
    </p:extLst>
  </p:cSld>
  <p:clrMapOvr>
    <a:masterClrMapping/>
  </p:clrMapOvr>
  <p:transition spd="slow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8621AF-5C1E-45EA-AB40-7914B26BF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7BBA3DC-A5FC-45FE-AA57-34411A52F7B3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492ED3-BC0D-4A6F-B698-A4FECA12D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2355612-D275-429C-92AC-8465694E8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5B2B5-C649-40F1-A80B-3C56558B165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41343"/>
      </p:ext>
    </p:extLst>
  </p:cSld>
  <p:clrMapOvr>
    <a:masterClrMapping/>
  </p:clrMapOvr>
  <p:transition spd="slow"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3E8529-1FEB-477F-869E-E6BF3DCCD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809043D-F394-43A8-BB11-92B6D7204D9D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E85833-9499-4F83-A507-45BC2FC15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C4CFD-3897-4FCA-B685-E85EFDB5E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52CE9-9B0B-47FD-806F-21D929DAE8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923786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3A9C9C-065D-44D8-96DA-7BC0A8EE77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8F9017-3569-4B23-82F5-C886C38DE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7C2D9C-D4D7-4EE9-A7CF-B265F3EBAA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0EE269-C700-4764-BF05-F1A5B30A7F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31689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32FCC0-2B78-4111-8FC7-A960797B5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4523618-01A4-4A76-8291-E3E3C9472478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9D86CC-9CA3-469E-8D91-B20F7D0E3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7E9838-DA26-44BD-984B-FF4D72894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9FFB8-7600-4059-BDC0-BE7ABC8B41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143101"/>
      </p:ext>
    </p:extLst>
  </p:cSld>
  <p:clrMapOvr>
    <a:masterClrMapping/>
  </p:clrMapOvr>
  <p:transition spd="slow"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7482633"/>
      </p:ext>
    </p:extLst>
  </p:cSld>
  <p:clrMapOvr>
    <a:masterClrMapping/>
  </p:clrMapOvr>
  <p:transition spd="slow"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1049388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7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7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3739239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429091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9118941" y="2231537"/>
            <a:ext cx="1681113" cy="1671026"/>
          </a:xfrm>
          <a:custGeom>
            <a:avLst/>
            <a:gdLst>
              <a:gd name="connsiteX0" fmla="*/ 810347 w 1681113"/>
              <a:gd name="connsiteY0" fmla="*/ 0 h 1671026"/>
              <a:gd name="connsiteX1" fmla="*/ 1243100 w 1681113"/>
              <a:gd name="connsiteY1" fmla="*/ 129826 h 1671026"/>
              <a:gd name="connsiteX2" fmla="*/ 1546027 w 1681113"/>
              <a:gd name="connsiteY2" fmla="*/ 424098 h 1671026"/>
              <a:gd name="connsiteX3" fmla="*/ 1675853 w 1681113"/>
              <a:gd name="connsiteY3" fmla="*/ 1047262 h 1671026"/>
              <a:gd name="connsiteX4" fmla="*/ 1381581 w 1681113"/>
              <a:gd name="connsiteY4" fmla="*/ 1462705 h 1671026"/>
              <a:gd name="connsiteX5" fmla="*/ 844967 w 1681113"/>
              <a:gd name="connsiteY5" fmla="*/ 1670426 h 1671026"/>
              <a:gd name="connsiteX6" fmla="*/ 299698 w 1681113"/>
              <a:gd name="connsiteY6" fmla="*/ 1514635 h 1671026"/>
              <a:gd name="connsiteX7" fmla="*/ 31392 w 1681113"/>
              <a:gd name="connsiteY7" fmla="*/ 1203053 h 1671026"/>
              <a:gd name="connsiteX8" fmla="*/ 5426 w 1681113"/>
              <a:gd name="connsiteY8" fmla="*/ 822231 h 1671026"/>
              <a:gd name="connsiteX9" fmla="*/ 31392 w 1681113"/>
              <a:gd name="connsiteY9" fmla="*/ 631819 h 1671026"/>
              <a:gd name="connsiteX10" fmla="*/ 48702 w 1681113"/>
              <a:gd name="connsiteY10" fmla="*/ 571234 h 1671026"/>
              <a:gd name="connsiteX11" fmla="*/ 342974 w 1681113"/>
              <a:gd name="connsiteY11" fmla="*/ 129826 h 1671026"/>
              <a:gd name="connsiteX12" fmla="*/ 810347 w 1681113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3" h="1671026">
                <a:moveTo>
                  <a:pt x="810347" y="0"/>
                </a:moveTo>
                <a:cubicBezTo>
                  <a:pt x="960367" y="0"/>
                  <a:pt x="1120486" y="59143"/>
                  <a:pt x="1243100" y="129826"/>
                </a:cubicBezTo>
                <a:cubicBezTo>
                  <a:pt x="1365713" y="200509"/>
                  <a:pt x="1473901" y="271192"/>
                  <a:pt x="1546027" y="424098"/>
                </a:cubicBezTo>
                <a:cubicBezTo>
                  <a:pt x="1618152" y="577004"/>
                  <a:pt x="1703260" y="874161"/>
                  <a:pt x="1675853" y="1047262"/>
                </a:cubicBezTo>
                <a:cubicBezTo>
                  <a:pt x="1648445" y="1220363"/>
                  <a:pt x="1520061" y="1358844"/>
                  <a:pt x="1381581" y="1462705"/>
                </a:cubicBezTo>
                <a:cubicBezTo>
                  <a:pt x="1243100" y="1566566"/>
                  <a:pt x="1025280" y="1661771"/>
                  <a:pt x="844967" y="1670426"/>
                </a:cubicBezTo>
                <a:cubicBezTo>
                  <a:pt x="664653" y="1679082"/>
                  <a:pt x="435295" y="1592531"/>
                  <a:pt x="299698" y="1514635"/>
                </a:cubicBezTo>
                <a:cubicBezTo>
                  <a:pt x="164102" y="1436740"/>
                  <a:pt x="80437" y="1318454"/>
                  <a:pt x="31392" y="1203053"/>
                </a:cubicBezTo>
                <a:cubicBezTo>
                  <a:pt x="-17654" y="1087653"/>
                  <a:pt x="5426" y="917436"/>
                  <a:pt x="5426" y="822231"/>
                </a:cubicBezTo>
                <a:cubicBezTo>
                  <a:pt x="5426" y="727025"/>
                  <a:pt x="18409" y="679422"/>
                  <a:pt x="31392" y="631819"/>
                </a:cubicBezTo>
                <a:lnTo>
                  <a:pt x="48702" y="571234"/>
                </a:lnTo>
                <a:cubicBezTo>
                  <a:pt x="132367" y="398133"/>
                  <a:pt x="216033" y="225032"/>
                  <a:pt x="342974" y="129826"/>
                </a:cubicBezTo>
                <a:cubicBezTo>
                  <a:pt x="469915" y="34620"/>
                  <a:pt x="660326" y="0"/>
                  <a:pt x="810347" y="0"/>
                </a:cubicBez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781468814"/>
      </p:ext>
    </p:extLst>
  </p:cSld>
  <p:clrMapOvr>
    <a:masterClrMapping/>
  </p:clrMapOvr>
  <p:transition spd="slow"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0712228"/>
      </p:ext>
    </p:extLst>
  </p:cSld>
  <p:clrMapOvr>
    <a:masterClrMapping/>
  </p:clrMapOvr>
  <p:transition spd="slow"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448319-375C-4070-9B02-83C919EBBF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512155C-2957-454C-A266-F9700D18B6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FD2A393-566C-415F-9735-644900778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61FDC-CC64-48A3-88E6-C40CF65441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0037104"/>
      </p:ext>
    </p:extLst>
  </p:cSld>
  <p:clrMapOvr>
    <a:masterClrMapping/>
  </p:clrMapOvr>
  <p:transition spd="slow"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C2845F9-FFEE-4569-8823-8EAA35B5A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FAD9130-CCEC-463D-9085-DB2D6FC069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3AF59A-7A0F-410A-AB30-1F9D19A472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3AEF4-2887-4E90-B040-EF8BE38416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994339"/>
      </p:ext>
    </p:extLst>
  </p:cSld>
  <p:clrMapOvr>
    <a:masterClrMapping/>
  </p:clrMapOvr>
  <p:transition spd="slow"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1E5FA67-C62E-4C4A-B51D-ABDC31CBAF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9D9DA48-989C-486B-9994-54077509EC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536FF86-E651-48DC-AB37-4F6B2CEDEB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73C40B-069F-469E-A282-3EA4C27412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998643"/>
      </p:ext>
    </p:extLst>
  </p:cSld>
  <p:clrMapOvr>
    <a:masterClrMapping/>
  </p:clrMapOvr>
  <p:transition spd="slow"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9ACA41-BE98-4C33-82CB-B19276B50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3F25C-DEDA-4EEC-82C5-2B98C5D86F95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56C495-6EFF-4AEF-99B0-55E563B77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D427C1-DBE3-4D56-9BAD-E06FF33D5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1DBAB-BB83-4F6D-854E-1A35D946F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721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D80D0-407C-41E3-907E-1453EA748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444DC-3188-4841-9E48-BC39FEFC0821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A69548-EC83-4210-84B8-036BAF6B4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C6FFDA-FB2A-46A2-BE06-7321C4C50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D1926-2142-4EEF-A6C0-FE870962A2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589442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2BF01F-3FCB-424C-87F5-F78260BC3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4BABC-99E5-4810-A616-08A4BF79FB5A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EBC467-35A0-4EF9-9A24-11ACCCCC5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575A3-71DB-468B-A7C1-FFA3D9D9F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BC5E6E-E2B9-4B4D-8919-B3191144E2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1655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8E47E-AE55-4C39-B1AB-5EF5AF93B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54D74E-9378-4ED7-845D-96C3BED14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6CCCB1-F3F6-481D-A474-DB50DCBA03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685182-DC04-4D3A-9AB1-78CABA47B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46356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3B444FF-C1CB-4DF2-A095-880BB10C0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6B52-3926-4867-A036-A3D5C130BE01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585B42B-5DBA-4AE5-975B-9C319B746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25F4A6E-E7F4-4B96-858E-DE510215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0AAE6-861E-4AE6-9511-2DADFAFBD8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60191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5B5D5BD-E910-41D2-BB29-0628D193D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93E82-074A-41E3-807D-AB9F0591CBCE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545198F-5807-43B3-848A-141FE2AB5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4745DC4-D140-41DD-85E7-FB58AC459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C2493-ADB0-46D7-BC8F-05AF1841D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6513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C7A2251-CEC0-49BE-A23B-C4E5F3E3F6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21C74-EFDA-4DD2-A4E6-5E2A3DF275C2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D40A3BA-5BA2-4203-97C8-C5E9EA623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F0B9AFC-8508-4AB8-908E-DE4D920E1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1D11A-8CA0-465C-B7D1-72F8A6D0FF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688014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090C2BA-CE8D-4323-B46D-5820BFEE1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0EE58-CB32-4301-BBBF-E2F60A08FB45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6A110A5-2DEE-49D6-BDA2-C1DE6C11C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BA9CA58-86D0-4632-9984-95252BBB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3E6A0-A64C-4EFF-AB53-1197755E6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69715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9"/>
            <a:ext cx="6815667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9AAC02C-23D1-42D8-8CD3-D9BECC815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3B1AE-A568-42CD-9996-4B598056A3B0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244466-DE56-4A00-8E73-BE63AC93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C0087A-66A0-4707-A4C8-7CDCFEBC2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26F2E-F82D-4175-8B68-E07CD42092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6539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73CB0F-CD2C-4D2C-BBF0-963336AC8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89959-9FC9-4B94-9571-176EFC02DF66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2C0D289-14E0-46D5-8CF3-E95B8A538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FDD018-652B-43E0-98A7-C55D45A53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4F35C-BDBC-4A5E-AAEB-9FD906EFB8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440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1DBCFD-F87F-4F88-B791-4BE51E40B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74B43-427B-4E3C-81C8-F687D406CD01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510A3-6522-422D-A47B-D66E2BC0B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2687CD-4DFD-4B03-AD33-CE3A41802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B523F-8D44-47AD-A878-D3C0523F53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78632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594C77-9E1C-41C4-A7F3-EF4E46F74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36C6B-30B5-4FCD-A0ED-20F2DF830D6E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5C0022-F7FD-4B35-8A0F-27CB3FB39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A4C25B-DC56-4EA0-AF10-1ECD3B58B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388F3-8B85-4D5E-A416-4E91870DA9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8463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0104CD-15EA-4EBB-BBB8-AF95D389E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53651-0BE8-4F24-81CE-7A02B68238F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BE17F-D86B-4A12-95DE-6FA3F1629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731F2E-3321-4FBC-A5FC-0DFCD9E5C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C25FE3-7A68-4E20-A617-DFF9FDB5712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17699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BB1C71-F54F-4BB0-9D24-5F3CA8C42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69E70-2982-4932-BF4B-64252A7BE1E5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0296D1-011F-4F88-92CE-E1D695D89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78C06-5CE4-443A-991D-F90D5B0D8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5C653-BBA1-4BA8-B57A-252170A1D6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017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1.xml"/><Relationship Id="rId16" Type="http://schemas.openxmlformats.org/officeDocument/2006/relationships/slideLayout" Target="../slideLayouts/slideLayout85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47F6404-CDB8-4798-BDCA-7EE1038F9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796916C-DC95-49F6-8198-F0D1BEB694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06596CCB-4595-431C-81BC-3695A40B885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639A59D5-C008-4355-92C5-DE0AA0E3A9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9B312BE4-792C-4AC8-8A3B-89693F24E5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F5D28D9-FE15-4CC8-8147-0BE6B2859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9" r:id="rId1"/>
    <p:sldLayoutId id="2147485090" r:id="rId2"/>
    <p:sldLayoutId id="2147485091" r:id="rId3"/>
    <p:sldLayoutId id="2147485092" r:id="rId4"/>
    <p:sldLayoutId id="2147485093" r:id="rId5"/>
    <p:sldLayoutId id="2147485094" r:id="rId6"/>
    <p:sldLayoutId id="2147485095" r:id="rId7"/>
    <p:sldLayoutId id="2147485096" r:id="rId8"/>
    <p:sldLayoutId id="2147485097" r:id="rId9"/>
    <p:sldLayoutId id="2147485098" r:id="rId10"/>
    <p:sldLayoutId id="2147485099" r:id="rId11"/>
    <p:sldLayoutId id="2147485100" r:id="rId12"/>
    <p:sldLayoutId id="2147485101" r:id="rId13"/>
    <p:sldLayoutId id="2147485102" r:id="rId14"/>
    <p:sldLayoutId id="2147485103" r:id="rId15"/>
    <p:sldLayoutId id="2147485115" r:id="rId16"/>
    <p:sldLayoutId id="2147485116" r:id="rId17"/>
    <p:sldLayoutId id="2147485117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D192A2C3-DEF6-4A1C-A2D4-DDCD93898B9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90C5F15E-8A0A-4C05-AEFE-D3EACB2703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C9FE51-936A-4C23-9D41-E75E3FD835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fld id="{62A37A28-7B2A-469F-A844-E615D897AA58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E10277-54C7-452A-A696-3F92CED36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7EDE10-7B0A-494B-9D4F-C7AD2750FF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  <a:latin typeface="inpin heiti"/>
                <a:ea typeface="inpin heiti"/>
                <a:cs typeface="inpin heiti"/>
              </a:defRPr>
            </a:lvl1pPr>
          </a:lstStyle>
          <a:p>
            <a:fld id="{8DD16D25-ACFA-4968-ADC2-B84790FB38A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8" r:id="rId1"/>
    <p:sldLayoutId id="2147485119" r:id="rId2"/>
    <p:sldLayoutId id="2147485120" r:id="rId3"/>
    <p:sldLayoutId id="2147485121" r:id="rId4"/>
    <p:sldLayoutId id="2147485122" r:id="rId5"/>
    <p:sldLayoutId id="2147485123" r:id="rId6"/>
    <p:sldLayoutId id="2147485124" r:id="rId7"/>
    <p:sldLayoutId id="2147485125" r:id="rId8"/>
    <p:sldLayoutId id="2147485126" r:id="rId9"/>
    <p:sldLayoutId id="2147485127" r:id="rId10"/>
    <p:sldLayoutId id="2147485128" r:id="rId11"/>
    <p:sldLayoutId id="2147485129" r:id="rId12"/>
    <p:sldLayoutId id="2147485130" r:id="rId13"/>
    <p:sldLayoutId id="2147485131" r:id="rId14"/>
    <p:sldLayoutId id="2147485132" r:id="rId15"/>
    <p:sldLayoutId id="2147485133" r:id="rId16"/>
    <p:sldLayoutId id="2147485134" r:id="rId17"/>
  </p:sldLayoutIdLst>
  <p:transition spd="slow">
    <p:random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F661F38E-B8E1-45FA-BA88-B1F57CA66B9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A26C572A-3452-4922-8208-A387F10885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161E33-499A-4838-BF71-D236989891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fld id="{A6011633-E15D-4FAC-A367-9E4640B9CCB3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86D004-76B9-45FA-A58B-723A4C4E7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8C73ED-6B4B-4E03-9E4D-A72AE8725B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  <a:latin typeface="inpin heiti"/>
                <a:ea typeface="inpin heiti"/>
                <a:cs typeface="inpin heiti"/>
              </a:defRPr>
            </a:lvl1pPr>
          </a:lstStyle>
          <a:p>
            <a:fld id="{8F79EA6F-A235-4608-AB39-B1164706D34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5" r:id="rId1"/>
    <p:sldLayoutId id="2147485136" r:id="rId2"/>
    <p:sldLayoutId id="2147485137" r:id="rId3"/>
    <p:sldLayoutId id="2147485138" r:id="rId4"/>
    <p:sldLayoutId id="2147485139" r:id="rId5"/>
    <p:sldLayoutId id="2147485140" r:id="rId6"/>
    <p:sldLayoutId id="2147485141" r:id="rId7"/>
    <p:sldLayoutId id="2147485142" r:id="rId8"/>
    <p:sldLayoutId id="2147485143" r:id="rId9"/>
    <p:sldLayoutId id="2147485144" r:id="rId10"/>
    <p:sldLayoutId id="2147485145" r:id="rId11"/>
    <p:sldLayoutId id="2147485146" r:id="rId12"/>
    <p:sldLayoutId id="2147485147" r:id="rId13"/>
    <p:sldLayoutId id="2147485148" r:id="rId14"/>
    <p:sldLayoutId id="2147485149" r:id="rId15"/>
    <p:sldLayoutId id="2147485150" r:id="rId16"/>
    <p:sldLayoutId id="2147485151" r:id="rId17"/>
  </p:sldLayoutIdLst>
  <p:transition spd="slow">
    <p:random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16551925-DA73-4153-8CFA-AF939E23E45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D972C33B-A140-4165-960F-F5CC36288FB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CC25B6-23AF-4833-9E1E-E4084BC189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fld id="{32E90D65-1967-4371-81C2-9F5A2454658D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03A5C-D774-4DF6-BA4E-657DCA9AAD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540C15-3CB3-4B51-B0F0-BB31BCD741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  <a:latin typeface="inpin heiti"/>
                <a:ea typeface="inpin heiti"/>
                <a:cs typeface="inpin heiti"/>
              </a:defRPr>
            </a:lvl1pPr>
          </a:lstStyle>
          <a:p>
            <a:fld id="{2BA738CB-B957-4480-BE3C-E1D85ED962C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2" r:id="rId1"/>
    <p:sldLayoutId id="2147485153" r:id="rId2"/>
    <p:sldLayoutId id="2147485154" r:id="rId3"/>
    <p:sldLayoutId id="2147485155" r:id="rId4"/>
    <p:sldLayoutId id="2147485156" r:id="rId5"/>
    <p:sldLayoutId id="2147485157" r:id="rId6"/>
    <p:sldLayoutId id="2147485158" r:id="rId7"/>
    <p:sldLayoutId id="2147485159" r:id="rId8"/>
    <p:sldLayoutId id="2147485160" r:id="rId9"/>
    <p:sldLayoutId id="2147485161" r:id="rId10"/>
    <p:sldLayoutId id="2147485162" r:id="rId11"/>
    <p:sldLayoutId id="2147485163" r:id="rId12"/>
    <p:sldLayoutId id="2147485164" r:id="rId13"/>
    <p:sldLayoutId id="2147485165" r:id="rId14"/>
    <p:sldLayoutId id="2147485166" r:id="rId15"/>
    <p:sldLayoutId id="2147485167" r:id="rId16"/>
    <p:sldLayoutId id="2147485168" r:id="rId17"/>
  </p:sldLayoutIdLst>
  <p:transition spd="slow">
    <p:random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1C2564A2-32C4-448F-93E7-DD622E59623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4A3ADD5E-E0F2-457F-81B5-6E794868C6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62B585-7A1F-4BA4-AE47-9ED7AA2B1D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fld id="{689BBD24-8438-48D9-9146-BDE28C3A0E90}" type="datetimeFigureOut">
              <a:rPr lang="zh-CN" altLang="en-US"/>
              <a:pPr>
                <a:defRPr/>
              </a:pPr>
              <a:t>2024/5/2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A46891-53A3-446A-B23B-ACC3D572E3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b="0" i="0">
                <a:solidFill>
                  <a:prstClr val="black">
                    <a:tint val="75000"/>
                  </a:prstClr>
                </a:solidFill>
                <a:latin typeface="inpin heiti" charset="-122"/>
                <a:ea typeface="inpin heiti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73D914-367A-4965-9DB0-F7BAA10571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  <a:latin typeface="inpin heiti"/>
                <a:ea typeface="inpin heiti"/>
                <a:cs typeface="inpin heiti"/>
              </a:defRPr>
            </a:lvl1pPr>
          </a:lstStyle>
          <a:p>
            <a:fld id="{EC6799E4-9E0D-4A79-AC84-699A3381A06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  <p:sldLayoutId id="2147485184" r:id="rId16"/>
    <p:sldLayoutId id="2147485185" r:id="rId17"/>
  </p:sldLayoutIdLst>
  <p:transition spd="slow">
    <p:random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npin heiti"/>
          <a:ea typeface="inpin heiti"/>
          <a:cs typeface="inpin heiti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inpin heiti" charset="-122"/>
          <a:ea typeface="inpin heiti" charset="-122"/>
          <a:cs typeface="inpin heiti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3392B587-3AE5-4338-B579-6792B71F8D6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B38B4D45-4788-4ED1-8D60-C9C479A5E4F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91A75-94EB-4CC7-A775-328D10D263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675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0B9AC30-238E-4C29-AFCB-9EB0F5E976F0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5F85A-A3D3-4A29-AC0D-616DDA6576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675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962601-CC58-4991-B4F6-C65F20D34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6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fld id="{82453AFA-1515-410C-B429-DCD2412132B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04" r:id="rId1"/>
    <p:sldLayoutId id="2147485105" r:id="rId2"/>
    <p:sldLayoutId id="2147485106" r:id="rId3"/>
    <p:sldLayoutId id="2147485107" r:id="rId4"/>
    <p:sldLayoutId id="2147485108" r:id="rId5"/>
    <p:sldLayoutId id="2147485109" r:id="rId6"/>
    <p:sldLayoutId id="2147485110" r:id="rId7"/>
    <p:sldLayoutId id="2147485111" r:id="rId8"/>
    <p:sldLayoutId id="2147485112" r:id="rId9"/>
    <p:sldLayoutId id="2147485113" r:id="rId10"/>
    <p:sldLayoutId id="21474851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</a:defRPr>
      </a:lvl5pPr>
      <a:lvl6pPr marL="257175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6pPr>
      <a:lvl7pPr marL="514350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7pPr>
      <a:lvl8pPr marL="771525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8pPr>
      <a:lvl9pPr marL="1028700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9pPr>
    </p:titleStyle>
    <p:bodyStyle>
      <a:lvl1pPr marL="192088" indent="-1920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17513" indent="-160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95325514-478E-4885-B74F-1B57EFBDB00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CC1AF4E8-BB0E-4AC2-9714-F0B1E48D0A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591BC9-0B5E-470A-8A2F-6360825845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CD5B11-9483-4A32-B998-8874DF3CF7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8D9511-A46B-4722-813B-6C858EA0D9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870CE29-6C1D-4174-AA93-0B53132D1E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6" r:id="rId1"/>
    <p:sldLayoutId id="2147485187" r:id="rId2"/>
    <p:sldLayoutId id="2147485188" r:id="rId3"/>
    <p:sldLayoutId id="2147485189" r:id="rId4"/>
    <p:sldLayoutId id="2147485190" r:id="rId5"/>
    <p:sldLayoutId id="2147485191" r:id="rId6"/>
    <p:sldLayoutId id="2147485192" r:id="rId7"/>
    <p:sldLayoutId id="2147485193" r:id="rId8"/>
    <p:sldLayoutId id="2147485194" r:id="rId9"/>
    <p:sldLayoutId id="2147485195" r:id="rId10"/>
    <p:sldLayoutId id="2147485196" r:id="rId11"/>
    <p:sldLayoutId id="2147485197" r:id="rId12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>
            <a:extLst>
              <a:ext uri="{FF2B5EF4-FFF2-40B4-BE49-F238E27FC236}">
                <a16:creationId xmlns:a16="http://schemas.microsoft.com/office/drawing/2014/main" id="{866AF9A9-5CFA-4C29-94F1-6C5D2ADE83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>
            <a:extLst>
              <a:ext uri="{FF2B5EF4-FFF2-40B4-BE49-F238E27FC236}">
                <a16:creationId xmlns:a16="http://schemas.microsoft.com/office/drawing/2014/main" id="{B5CB88F0-7D1F-4C3B-A396-EA1D9900DD3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2C2D85-0F1C-4883-B2A3-1E68E598C2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913A23-628E-47AA-95CB-61FDDB62B4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AB0294-EB18-46BF-8549-C49007AD25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CDC7A3E-99D1-4CAB-9825-A172A29938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6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image" Target="../media/image21.png"/><Relationship Id="rId5" Type="http://schemas.openxmlformats.org/officeDocument/2006/relationships/image" Target="../media/image30.png"/><Relationship Id="rId10" Type="http://schemas.openxmlformats.org/officeDocument/2006/relationships/image" Target="../media/image6.jpe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11" Type="http://schemas.openxmlformats.org/officeDocument/2006/relationships/image" Target="../media/image39.png"/><Relationship Id="rId5" Type="http://schemas.openxmlformats.org/officeDocument/2006/relationships/image" Target="../media/image37.png"/><Relationship Id="rId15" Type="http://schemas.openxmlformats.org/officeDocument/2006/relationships/image" Target="../media/image36.wmf"/><Relationship Id="rId10" Type="http://schemas.openxmlformats.org/officeDocument/2006/relationships/image" Target="../media/image32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dmin\Desktop\C&#244;%20Kim%20Ti&#7871;n\Kim%20Ti&#7871;n\GI&#7842;I%20TH&#205;CH%20C&#193;CH%20&#272;O.mp4" TargetMode="External"/><Relationship Id="rId6" Type="http://schemas.openxmlformats.org/officeDocument/2006/relationships/image" Target="../media/image42.png"/><Relationship Id="rId5" Type="http://schemas.openxmlformats.org/officeDocument/2006/relationships/image" Target="../media/image21.png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1.xml"/><Relationship Id="rId6" Type="http://schemas.openxmlformats.org/officeDocument/2006/relationships/image" Target="../media/image46.png"/><Relationship Id="rId5" Type="http://schemas.openxmlformats.org/officeDocument/2006/relationships/image" Target="../media/image5.jpe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99.xml"/><Relationship Id="rId6" Type="http://schemas.openxmlformats.org/officeDocument/2006/relationships/image" Target="../media/image46.png"/><Relationship Id="rId5" Type="http://schemas.openxmlformats.org/officeDocument/2006/relationships/image" Target="../media/image5.jpe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dmin\Desktop\C&#244;%20Kim%20Ti&#7871;n\Kim%20Ti&#7871;n\KH&#7902;I%20&#272;&#7896;NG.mp4" TargetMode="Externa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16.xml"/><Relationship Id="rId4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3BF5FC7-79E8-430A-BC43-0A6A421DA2F3}"/>
              </a:ext>
            </a:extLst>
          </p:cNvPr>
          <p:cNvSpPr/>
          <p:nvPr/>
        </p:nvSpPr>
        <p:spPr>
          <a:xfrm>
            <a:off x="2906967" y="1857587"/>
            <a:ext cx="6418388" cy="2012403"/>
          </a:xfrm>
          <a:prstGeom prst="rect">
            <a:avLst/>
          </a:prstGeom>
          <a:noFill/>
        </p:spPr>
        <p:txBody>
          <a:bodyPr wrap="none">
            <a:prstTxWarp prst="textDoubleWave1">
              <a:avLst/>
            </a:prstTxWarp>
            <a:sp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375" b="1" kern="0" dirty="0">
                <a:ln w="11430"/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CÔ </a:t>
            </a:r>
          </a:p>
          <a:p>
            <a:pPr algn="ctr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375" b="1" kern="0" dirty="0">
                <a:ln w="11430"/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</a:t>
            </a:r>
          </a:p>
        </p:txBody>
      </p:sp>
      <p:grpSp>
        <p:nvGrpSpPr>
          <p:cNvPr id="106500" name="Google Shape;468;p22">
            <a:extLst>
              <a:ext uri="{FF2B5EF4-FFF2-40B4-BE49-F238E27FC236}">
                <a16:creationId xmlns:a16="http://schemas.microsoft.com/office/drawing/2014/main" id="{0E9A8CBD-C9FA-4466-B6C4-0F63D46178D6}"/>
              </a:ext>
            </a:extLst>
          </p:cNvPr>
          <p:cNvGrpSpPr>
            <a:grpSpLocks/>
          </p:cNvGrpSpPr>
          <p:nvPr/>
        </p:nvGrpSpPr>
        <p:grpSpPr bwMode="auto">
          <a:xfrm>
            <a:off x="1409700" y="2954338"/>
            <a:ext cx="481013" cy="768350"/>
            <a:chOff x="1689271" y="684050"/>
            <a:chExt cx="959791" cy="1660885"/>
          </a:xfrm>
        </p:grpSpPr>
        <p:sp>
          <p:nvSpPr>
            <p:cNvPr id="11" name="Google Shape;469;p22">
              <a:extLst>
                <a:ext uri="{FF2B5EF4-FFF2-40B4-BE49-F238E27FC236}">
                  <a16:creationId xmlns:a16="http://schemas.microsoft.com/office/drawing/2014/main" id="{8527A3EC-1B82-4CA1-9241-B2C3AB27A500}"/>
                </a:ext>
              </a:extLst>
            </p:cNvPr>
            <p:cNvSpPr/>
            <p:nvPr/>
          </p:nvSpPr>
          <p:spPr>
            <a:xfrm>
              <a:off x="1689271" y="684050"/>
              <a:ext cx="959791" cy="1660885"/>
            </a:xfrm>
            <a:custGeom>
              <a:avLst/>
              <a:gdLst/>
              <a:ahLst/>
              <a:cxnLst/>
              <a:rect l="l" t="t" r="r" b="b"/>
              <a:pathLst>
                <a:path w="13015" h="22522" extrusionOk="0">
                  <a:moveTo>
                    <a:pt x="9045" y="1"/>
                  </a:moveTo>
                  <a:cubicBezTo>
                    <a:pt x="8899" y="1"/>
                    <a:pt x="8749" y="8"/>
                    <a:pt x="8601" y="25"/>
                  </a:cubicBezTo>
                  <a:cubicBezTo>
                    <a:pt x="8587" y="25"/>
                    <a:pt x="8578" y="25"/>
                    <a:pt x="8567" y="28"/>
                  </a:cubicBezTo>
                  <a:lnTo>
                    <a:pt x="8558" y="28"/>
                  </a:lnTo>
                  <a:cubicBezTo>
                    <a:pt x="8541" y="31"/>
                    <a:pt x="8528" y="31"/>
                    <a:pt x="8511" y="35"/>
                  </a:cubicBezTo>
                  <a:cubicBezTo>
                    <a:pt x="8359" y="55"/>
                    <a:pt x="8202" y="81"/>
                    <a:pt x="8049" y="118"/>
                  </a:cubicBezTo>
                  <a:cubicBezTo>
                    <a:pt x="8020" y="124"/>
                    <a:pt x="7990" y="135"/>
                    <a:pt x="7957" y="141"/>
                  </a:cubicBezTo>
                  <a:cubicBezTo>
                    <a:pt x="7634" y="224"/>
                    <a:pt x="7306" y="343"/>
                    <a:pt x="6973" y="503"/>
                  </a:cubicBezTo>
                  <a:lnTo>
                    <a:pt x="6794" y="503"/>
                  </a:lnTo>
                  <a:lnTo>
                    <a:pt x="6602" y="693"/>
                  </a:lnTo>
                  <a:cubicBezTo>
                    <a:pt x="6478" y="759"/>
                    <a:pt x="6352" y="832"/>
                    <a:pt x="6229" y="912"/>
                  </a:cubicBezTo>
                  <a:lnTo>
                    <a:pt x="6213" y="912"/>
                  </a:lnTo>
                  <a:lnTo>
                    <a:pt x="5950" y="1091"/>
                  </a:lnTo>
                  <a:cubicBezTo>
                    <a:pt x="5788" y="1204"/>
                    <a:pt x="5618" y="1326"/>
                    <a:pt x="5452" y="1456"/>
                  </a:cubicBezTo>
                  <a:lnTo>
                    <a:pt x="5054" y="1762"/>
                  </a:lnTo>
                  <a:lnTo>
                    <a:pt x="5054" y="1781"/>
                  </a:lnTo>
                  <a:cubicBezTo>
                    <a:pt x="4000" y="2685"/>
                    <a:pt x="2931" y="3931"/>
                    <a:pt x="1934" y="5416"/>
                  </a:cubicBezTo>
                  <a:cubicBezTo>
                    <a:pt x="1177" y="6538"/>
                    <a:pt x="738" y="7299"/>
                    <a:pt x="459" y="7953"/>
                  </a:cubicBezTo>
                  <a:cubicBezTo>
                    <a:pt x="94" y="8813"/>
                    <a:pt x="1" y="9537"/>
                    <a:pt x="164" y="10232"/>
                  </a:cubicBezTo>
                  <a:cubicBezTo>
                    <a:pt x="251" y="10594"/>
                    <a:pt x="410" y="10946"/>
                    <a:pt x="639" y="11278"/>
                  </a:cubicBezTo>
                  <a:cubicBezTo>
                    <a:pt x="703" y="11371"/>
                    <a:pt x="772" y="11464"/>
                    <a:pt x="865" y="11577"/>
                  </a:cubicBezTo>
                  <a:lnTo>
                    <a:pt x="1170" y="11946"/>
                  </a:lnTo>
                  <a:lnTo>
                    <a:pt x="1204" y="11946"/>
                  </a:lnTo>
                  <a:lnTo>
                    <a:pt x="1247" y="11989"/>
                  </a:lnTo>
                  <a:cubicBezTo>
                    <a:pt x="1270" y="12013"/>
                    <a:pt x="1293" y="12032"/>
                    <a:pt x="1316" y="12056"/>
                  </a:cubicBezTo>
                  <a:lnTo>
                    <a:pt x="1327" y="12062"/>
                  </a:lnTo>
                  <a:cubicBezTo>
                    <a:pt x="1772" y="12474"/>
                    <a:pt x="2263" y="12726"/>
                    <a:pt x="2788" y="12810"/>
                  </a:cubicBezTo>
                  <a:cubicBezTo>
                    <a:pt x="2917" y="12831"/>
                    <a:pt x="3047" y="12841"/>
                    <a:pt x="3177" y="12841"/>
                  </a:cubicBezTo>
                  <a:cubicBezTo>
                    <a:pt x="3520" y="12841"/>
                    <a:pt x="3863" y="12769"/>
                    <a:pt x="4203" y="12626"/>
                  </a:cubicBezTo>
                  <a:lnTo>
                    <a:pt x="4210" y="12626"/>
                  </a:lnTo>
                  <a:cubicBezTo>
                    <a:pt x="4233" y="12617"/>
                    <a:pt x="4260" y="12603"/>
                    <a:pt x="4283" y="12594"/>
                  </a:cubicBezTo>
                  <a:lnTo>
                    <a:pt x="4290" y="12591"/>
                  </a:lnTo>
                  <a:cubicBezTo>
                    <a:pt x="4316" y="12580"/>
                    <a:pt x="4339" y="12567"/>
                    <a:pt x="4362" y="12557"/>
                  </a:cubicBezTo>
                  <a:lnTo>
                    <a:pt x="4366" y="12554"/>
                  </a:lnTo>
                  <a:cubicBezTo>
                    <a:pt x="4393" y="12543"/>
                    <a:pt x="4416" y="12531"/>
                    <a:pt x="4439" y="12517"/>
                  </a:cubicBezTo>
                  <a:lnTo>
                    <a:pt x="4442" y="12514"/>
                  </a:lnTo>
                  <a:cubicBezTo>
                    <a:pt x="4465" y="12504"/>
                    <a:pt x="4489" y="12491"/>
                    <a:pt x="4512" y="12477"/>
                  </a:cubicBezTo>
                  <a:lnTo>
                    <a:pt x="4515" y="12477"/>
                  </a:lnTo>
                  <a:cubicBezTo>
                    <a:pt x="4539" y="12464"/>
                    <a:pt x="4562" y="12451"/>
                    <a:pt x="4585" y="12437"/>
                  </a:cubicBezTo>
                  <a:lnTo>
                    <a:pt x="4589" y="12434"/>
                  </a:lnTo>
                  <a:cubicBezTo>
                    <a:pt x="4672" y="12384"/>
                    <a:pt x="4758" y="12331"/>
                    <a:pt x="4841" y="12272"/>
                  </a:cubicBezTo>
                  <a:lnTo>
                    <a:pt x="4864" y="12255"/>
                  </a:lnTo>
                  <a:cubicBezTo>
                    <a:pt x="4881" y="12241"/>
                    <a:pt x="4897" y="12228"/>
                    <a:pt x="4914" y="12218"/>
                  </a:cubicBezTo>
                  <a:lnTo>
                    <a:pt x="4920" y="12212"/>
                  </a:lnTo>
                  <a:cubicBezTo>
                    <a:pt x="4940" y="12198"/>
                    <a:pt x="4960" y="12182"/>
                    <a:pt x="4977" y="12168"/>
                  </a:cubicBezTo>
                  <a:lnTo>
                    <a:pt x="4980" y="12165"/>
                  </a:lnTo>
                  <a:cubicBezTo>
                    <a:pt x="5000" y="12152"/>
                    <a:pt x="5020" y="12135"/>
                    <a:pt x="5040" y="12119"/>
                  </a:cubicBezTo>
                  <a:cubicBezTo>
                    <a:pt x="5060" y="12102"/>
                    <a:pt x="5077" y="12088"/>
                    <a:pt x="5093" y="12076"/>
                  </a:cubicBezTo>
                  <a:lnTo>
                    <a:pt x="5103" y="12065"/>
                  </a:lnTo>
                  <a:cubicBezTo>
                    <a:pt x="5455" y="11766"/>
                    <a:pt x="5781" y="11388"/>
                    <a:pt x="6010" y="11006"/>
                  </a:cubicBezTo>
                  <a:lnTo>
                    <a:pt x="6010" y="11006"/>
                  </a:lnTo>
                  <a:cubicBezTo>
                    <a:pt x="6010" y="11016"/>
                    <a:pt x="6007" y="11026"/>
                    <a:pt x="6007" y="11036"/>
                  </a:cubicBezTo>
                  <a:cubicBezTo>
                    <a:pt x="5817" y="12351"/>
                    <a:pt x="5588" y="14454"/>
                    <a:pt x="5506" y="16403"/>
                  </a:cubicBezTo>
                  <a:cubicBezTo>
                    <a:pt x="5366" y="19662"/>
                    <a:pt x="5714" y="20638"/>
                    <a:pt x="6033" y="21124"/>
                  </a:cubicBezTo>
                  <a:cubicBezTo>
                    <a:pt x="6226" y="21419"/>
                    <a:pt x="6472" y="21678"/>
                    <a:pt x="6757" y="21890"/>
                  </a:cubicBezTo>
                  <a:lnTo>
                    <a:pt x="6757" y="21973"/>
                  </a:lnTo>
                  <a:lnTo>
                    <a:pt x="7365" y="22243"/>
                  </a:lnTo>
                  <a:cubicBezTo>
                    <a:pt x="7594" y="22342"/>
                    <a:pt x="7837" y="22416"/>
                    <a:pt x="8083" y="22462"/>
                  </a:cubicBezTo>
                  <a:cubicBezTo>
                    <a:pt x="8296" y="22502"/>
                    <a:pt x="8511" y="22522"/>
                    <a:pt x="8730" y="22522"/>
                  </a:cubicBezTo>
                  <a:cubicBezTo>
                    <a:pt x="8874" y="22522"/>
                    <a:pt x="9016" y="22515"/>
                    <a:pt x="9159" y="22499"/>
                  </a:cubicBezTo>
                  <a:lnTo>
                    <a:pt x="9165" y="22499"/>
                  </a:lnTo>
                  <a:lnTo>
                    <a:pt x="9236" y="22488"/>
                  </a:lnTo>
                  <a:cubicBezTo>
                    <a:pt x="10102" y="22369"/>
                    <a:pt x="10913" y="21953"/>
                    <a:pt x="11580" y="21286"/>
                  </a:cubicBezTo>
                  <a:cubicBezTo>
                    <a:pt x="12069" y="20798"/>
                    <a:pt x="12388" y="19925"/>
                    <a:pt x="12607" y="18453"/>
                  </a:cubicBezTo>
                  <a:cubicBezTo>
                    <a:pt x="12763" y="17420"/>
                    <a:pt x="12872" y="16078"/>
                    <a:pt x="12926" y="14460"/>
                  </a:cubicBezTo>
                  <a:cubicBezTo>
                    <a:pt x="13015" y="11866"/>
                    <a:pt x="12955" y="9079"/>
                    <a:pt x="12892" y="7196"/>
                  </a:cubicBezTo>
                  <a:cubicBezTo>
                    <a:pt x="12793" y="4415"/>
                    <a:pt x="12434" y="1433"/>
                    <a:pt x="10534" y="370"/>
                  </a:cubicBezTo>
                  <a:cubicBezTo>
                    <a:pt x="10169" y="164"/>
                    <a:pt x="9757" y="41"/>
                    <a:pt x="9308" y="8"/>
                  </a:cubicBezTo>
                  <a:cubicBezTo>
                    <a:pt x="9248" y="5"/>
                    <a:pt x="9188" y="1"/>
                    <a:pt x="9129" y="1"/>
                  </a:cubicBezTo>
                  <a:cubicBezTo>
                    <a:pt x="9101" y="1"/>
                    <a:pt x="9073" y="1"/>
                    <a:pt x="90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470;p22">
              <a:extLst>
                <a:ext uri="{FF2B5EF4-FFF2-40B4-BE49-F238E27FC236}">
                  <a16:creationId xmlns:a16="http://schemas.microsoft.com/office/drawing/2014/main" id="{87964D68-3AFC-4FA4-832C-4A075EFC168D}"/>
                </a:ext>
              </a:extLst>
            </p:cNvPr>
            <p:cNvSpPr/>
            <p:nvPr/>
          </p:nvSpPr>
          <p:spPr>
            <a:xfrm>
              <a:off x="1755792" y="752682"/>
              <a:ext cx="833084" cy="1513326"/>
            </a:xfrm>
            <a:custGeom>
              <a:avLst/>
              <a:gdLst/>
              <a:ahLst/>
              <a:cxnLst/>
              <a:rect l="l" t="t" r="r" b="b"/>
              <a:pathLst>
                <a:path w="11288" h="20493" extrusionOk="0">
                  <a:moveTo>
                    <a:pt x="8165" y="0"/>
                  </a:moveTo>
                  <a:cubicBezTo>
                    <a:pt x="8131" y="0"/>
                    <a:pt x="8096" y="1"/>
                    <a:pt x="8062" y="2"/>
                  </a:cubicBezTo>
                  <a:cubicBezTo>
                    <a:pt x="7806" y="5"/>
                    <a:pt x="7547" y="42"/>
                    <a:pt x="7285" y="108"/>
                  </a:cubicBezTo>
                  <a:cubicBezTo>
                    <a:pt x="6960" y="195"/>
                    <a:pt x="6627" y="324"/>
                    <a:pt x="6299" y="497"/>
                  </a:cubicBezTo>
                  <a:cubicBezTo>
                    <a:pt x="6291" y="501"/>
                    <a:pt x="6288" y="501"/>
                    <a:pt x="6285" y="501"/>
                  </a:cubicBezTo>
                  <a:lnTo>
                    <a:pt x="6285" y="504"/>
                  </a:lnTo>
                  <a:cubicBezTo>
                    <a:pt x="6119" y="591"/>
                    <a:pt x="5953" y="683"/>
                    <a:pt x="5790" y="790"/>
                  </a:cubicBezTo>
                  <a:lnTo>
                    <a:pt x="5611" y="909"/>
                  </a:lnTo>
                  <a:lnTo>
                    <a:pt x="5604" y="909"/>
                  </a:lnTo>
                  <a:cubicBezTo>
                    <a:pt x="5451" y="1015"/>
                    <a:pt x="5299" y="1129"/>
                    <a:pt x="5146" y="1244"/>
                  </a:cubicBezTo>
                  <a:lnTo>
                    <a:pt x="5146" y="1248"/>
                  </a:lnTo>
                  <a:cubicBezTo>
                    <a:pt x="3973" y="2161"/>
                    <a:pt x="2837" y="3496"/>
                    <a:pt x="1851" y="4965"/>
                  </a:cubicBezTo>
                  <a:cubicBezTo>
                    <a:pt x="562" y="6888"/>
                    <a:pt x="1" y="8020"/>
                    <a:pt x="230" y="8984"/>
                  </a:cubicBezTo>
                  <a:cubicBezTo>
                    <a:pt x="286" y="9226"/>
                    <a:pt x="392" y="9459"/>
                    <a:pt x="556" y="9691"/>
                  </a:cubicBezTo>
                  <a:cubicBezTo>
                    <a:pt x="605" y="9765"/>
                    <a:pt x="662" y="9841"/>
                    <a:pt x="725" y="9914"/>
                  </a:cubicBezTo>
                  <a:cubicBezTo>
                    <a:pt x="815" y="10027"/>
                    <a:pt x="918" y="10137"/>
                    <a:pt x="1034" y="10249"/>
                  </a:cubicBezTo>
                  <a:cubicBezTo>
                    <a:pt x="1107" y="10319"/>
                    <a:pt x="1180" y="10382"/>
                    <a:pt x="1253" y="10439"/>
                  </a:cubicBezTo>
                  <a:cubicBezTo>
                    <a:pt x="1595" y="10704"/>
                    <a:pt x="1933" y="10811"/>
                    <a:pt x="2255" y="10811"/>
                  </a:cubicBezTo>
                  <a:cubicBezTo>
                    <a:pt x="3174" y="10811"/>
                    <a:pt x="3954" y="9936"/>
                    <a:pt x="4259" y="9392"/>
                  </a:cubicBezTo>
                  <a:cubicBezTo>
                    <a:pt x="4671" y="8662"/>
                    <a:pt x="5212" y="8097"/>
                    <a:pt x="5674" y="8057"/>
                  </a:cubicBezTo>
                  <a:cubicBezTo>
                    <a:pt x="5698" y="8054"/>
                    <a:pt x="5724" y="8054"/>
                    <a:pt x="5747" y="8054"/>
                  </a:cubicBezTo>
                  <a:cubicBezTo>
                    <a:pt x="5747" y="8054"/>
                    <a:pt x="5750" y="8053"/>
                    <a:pt x="5755" y="8053"/>
                  </a:cubicBezTo>
                  <a:cubicBezTo>
                    <a:pt x="5777" y="8053"/>
                    <a:pt x="5847" y="8060"/>
                    <a:pt x="5923" y="8130"/>
                  </a:cubicBezTo>
                  <a:cubicBezTo>
                    <a:pt x="6092" y="8287"/>
                    <a:pt x="6291" y="8758"/>
                    <a:pt x="6089" y="10166"/>
                  </a:cubicBezTo>
                  <a:cubicBezTo>
                    <a:pt x="5704" y="12847"/>
                    <a:pt x="5203" y="18397"/>
                    <a:pt x="5960" y="19553"/>
                  </a:cubicBezTo>
                  <a:cubicBezTo>
                    <a:pt x="6176" y="19886"/>
                    <a:pt x="6484" y="20138"/>
                    <a:pt x="6849" y="20294"/>
                  </a:cubicBezTo>
                  <a:lnTo>
                    <a:pt x="6849" y="20297"/>
                  </a:lnTo>
                  <a:cubicBezTo>
                    <a:pt x="7006" y="20367"/>
                    <a:pt x="7172" y="20417"/>
                    <a:pt x="7348" y="20450"/>
                  </a:cubicBezTo>
                  <a:cubicBezTo>
                    <a:pt x="7496" y="20478"/>
                    <a:pt x="7650" y="20493"/>
                    <a:pt x="7806" y="20493"/>
                  </a:cubicBezTo>
                  <a:cubicBezTo>
                    <a:pt x="7927" y="20493"/>
                    <a:pt x="8049" y="20484"/>
                    <a:pt x="8172" y="20467"/>
                  </a:cubicBezTo>
                  <a:lnTo>
                    <a:pt x="8175" y="20467"/>
                  </a:lnTo>
                  <a:cubicBezTo>
                    <a:pt x="8776" y="20384"/>
                    <a:pt x="9400" y="20091"/>
                    <a:pt x="9939" y="19553"/>
                  </a:cubicBezTo>
                  <a:cubicBezTo>
                    <a:pt x="11287" y="18208"/>
                    <a:pt x="11048" y="8961"/>
                    <a:pt x="10952" y="6217"/>
                  </a:cubicBezTo>
                  <a:cubicBezTo>
                    <a:pt x="10869" y="3855"/>
                    <a:pt x="10583" y="1059"/>
                    <a:pt x="9112" y="241"/>
                  </a:cubicBezTo>
                  <a:cubicBezTo>
                    <a:pt x="8876" y="105"/>
                    <a:pt x="8610" y="29"/>
                    <a:pt x="8312" y="5"/>
                  </a:cubicBezTo>
                  <a:cubicBezTo>
                    <a:pt x="8263" y="2"/>
                    <a:pt x="8214" y="0"/>
                    <a:pt x="8165" y="0"/>
                  </a:cubicBez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471;p22">
              <a:extLst>
                <a:ext uri="{FF2B5EF4-FFF2-40B4-BE49-F238E27FC236}">
                  <a16:creationId xmlns:a16="http://schemas.microsoft.com/office/drawing/2014/main" id="{66E8E7D3-4BBE-4144-B8B8-AC9A8D061D5F}"/>
                </a:ext>
              </a:extLst>
            </p:cNvPr>
            <p:cNvSpPr/>
            <p:nvPr/>
          </p:nvSpPr>
          <p:spPr>
            <a:xfrm>
              <a:off x="1850821" y="1332618"/>
              <a:ext cx="323098" cy="216191"/>
            </a:xfrm>
            <a:custGeom>
              <a:avLst/>
              <a:gdLst/>
              <a:ahLst/>
              <a:cxnLst/>
              <a:rect l="l" t="t" r="r" b="b"/>
              <a:pathLst>
                <a:path w="4421" h="2900" extrusionOk="0">
                  <a:moveTo>
                    <a:pt x="3899" y="0"/>
                  </a:moveTo>
                  <a:cubicBezTo>
                    <a:pt x="3600" y="0"/>
                    <a:pt x="3262" y="86"/>
                    <a:pt x="2983" y="196"/>
                  </a:cubicBezTo>
                  <a:cubicBezTo>
                    <a:pt x="2248" y="492"/>
                    <a:pt x="2205" y="897"/>
                    <a:pt x="1176" y="1930"/>
                  </a:cubicBezTo>
                  <a:cubicBezTo>
                    <a:pt x="764" y="2338"/>
                    <a:pt x="372" y="2521"/>
                    <a:pt x="0" y="2528"/>
                  </a:cubicBezTo>
                  <a:cubicBezTo>
                    <a:pt x="342" y="2793"/>
                    <a:pt x="681" y="2899"/>
                    <a:pt x="1003" y="2899"/>
                  </a:cubicBezTo>
                  <a:cubicBezTo>
                    <a:pt x="1923" y="2899"/>
                    <a:pt x="2700" y="2027"/>
                    <a:pt x="3006" y="1481"/>
                  </a:cubicBezTo>
                  <a:cubicBezTo>
                    <a:pt x="3418" y="751"/>
                    <a:pt x="3959" y="186"/>
                    <a:pt x="4421" y="146"/>
                  </a:cubicBezTo>
                  <a:cubicBezTo>
                    <a:pt x="4292" y="40"/>
                    <a:pt x="4109" y="0"/>
                    <a:pt x="3899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472;p22">
              <a:extLst>
                <a:ext uri="{FF2B5EF4-FFF2-40B4-BE49-F238E27FC236}">
                  <a16:creationId xmlns:a16="http://schemas.microsoft.com/office/drawing/2014/main" id="{50433C19-CD46-4C98-822D-4CAECC19D19F}"/>
                </a:ext>
              </a:extLst>
            </p:cNvPr>
            <p:cNvSpPr/>
            <p:nvPr/>
          </p:nvSpPr>
          <p:spPr>
            <a:xfrm>
              <a:off x="2354472" y="752682"/>
              <a:ext cx="215398" cy="1513326"/>
            </a:xfrm>
            <a:custGeom>
              <a:avLst/>
              <a:gdLst/>
              <a:ahLst/>
              <a:cxnLst/>
              <a:rect l="l" t="t" r="r" b="b"/>
              <a:pathLst>
                <a:path w="2970" h="20468" extrusionOk="0">
                  <a:moveTo>
                    <a:pt x="83" y="0"/>
                  </a:moveTo>
                  <a:cubicBezTo>
                    <a:pt x="57" y="0"/>
                    <a:pt x="30" y="3"/>
                    <a:pt x="0" y="3"/>
                  </a:cubicBezTo>
                  <a:lnTo>
                    <a:pt x="27" y="30"/>
                  </a:lnTo>
                  <a:cubicBezTo>
                    <a:pt x="27" y="30"/>
                    <a:pt x="1303" y="408"/>
                    <a:pt x="1531" y="1435"/>
                  </a:cubicBezTo>
                  <a:cubicBezTo>
                    <a:pt x="1714" y="2255"/>
                    <a:pt x="2514" y="6397"/>
                    <a:pt x="2514" y="10307"/>
                  </a:cubicBezTo>
                  <a:cubicBezTo>
                    <a:pt x="2514" y="11280"/>
                    <a:pt x="2465" y="12240"/>
                    <a:pt x="2345" y="13130"/>
                  </a:cubicBezTo>
                  <a:cubicBezTo>
                    <a:pt x="1870" y="16598"/>
                    <a:pt x="944" y="19192"/>
                    <a:pt x="113" y="20468"/>
                  </a:cubicBezTo>
                  <a:cubicBezTo>
                    <a:pt x="714" y="20385"/>
                    <a:pt x="1338" y="20092"/>
                    <a:pt x="1877" y="19554"/>
                  </a:cubicBezTo>
                  <a:cubicBezTo>
                    <a:pt x="2777" y="18657"/>
                    <a:pt x="2970" y="14243"/>
                    <a:pt x="2970" y="10589"/>
                  </a:cubicBezTo>
                  <a:cubicBezTo>
                    <a:pt x="2970" y="8766"/>
                    <a:pt x="2923" y="7132"/>
                    <a:pt x="2890" y="6218"/>
                  </a:cubicBezTo>
                  <a:cubicBezTo>
                    <a:pt x="2807" y="3856"/>
                    <a:pt x="2521" y="1060"/>
                    <a:pt x="1050" y="242"/>
                  </a:cubicBezTo>
                  <a:cubicBezTo>
                    <a:pt x="814" y="106"/>
                    <a:pt x="548" y="30"/>
                    <a:pt x="250" y="6"/>
                  </a:cubicBezTo>
                  <a:cubicBezTo>
                    <a:pt x="193" y="3"/>
                    <a:pt x="140" y="0"/>
                    <a:pt x="83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473;p22">
              <a:extLst>
                <a:ext uri="{FF2B5EF4-FFF2-40B4-BE49-F238E27FC236}">
                  <a16:creationId xmlns:a16="http://schemas.microsoft.com/office/drawing/2014/main" id="{6945BDEF-7952-4261-BA29-E928B3FB1E26}"/>
                </a:ext>
              </a:extLst>
            </p:cNvPr>
            <p:cNvSpPr/>
            <p:nvPr/>
          </p:nvSpPr>
          <p:spPr>
            <a:xfrm>
              <a:off x="2253108" y="1219377"/>
              <a:ext cx="66521" cy="92652"/>
            </a:xfrm>
            <a:custGeom>
              <a:avLst/>
              <a:gdLst/>
              <a:ahLst/>
              <a:cxnLst/>
              <a:rect l="l" t="t" r="r" b="b"/>
              <a:pathLst>
                <a:path w="961" h="1204" extrusionOk="0">
                  <a:moveTo>
                    <a:pt x="801" y="0"/>
                  </a:moveTo>
                  <a:cubicBezTo>
                    <a:pt x="558" y="46"/>
                    <a:pt x="276" y="73"/>
                    <a:pt x="17" y="93"/>
                  </a:cubicBezTo>
                  <a:lnTo>
                    <a:pt x="17" y="96"/>
                  </a:lnTo>
                  <a:lnTo>
                    <a:pt x="0" y="1202"/>
                  </a:lnTo>
                  <a:cubicBezTo>
                    <a:pt x="19" y="1203"/>
                    <a:pt x="37" y="1204"/>
                    <a:pt x="55" y="1204"/>
                  </a:cubicBezTo>
                  <a:cubicBezTo>
                    <a:pt x="960" y="1204"/>
                    <a:pt x="801" y="0"/>
                    <a:pt x="801" y="0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474;p22">
              <a:extLst>
                <a:ext uri="{FF2B5EF4-FFF2-40B4-BE49-F238E27FC236}">
                  <a16:creationId xmlns:a16="http://schemas.microsoft.com/office/drawing/2014/main" id="{594E1DA7-5175-4D0A-8B0D-2BB427AE5E3F}"/>
                </a:ext>
              </a:extLst>
            </p:cNvPr>
            <p:cNvSpPr/>
            <p:nvPr/>
          </p:nvSpPr>
          <p:spPr>
            <a:xfrm>
              <a:off x="2180254" y="1226240"/>
              <a:ext cx="72854" cy="85788"/>
            </a:xfrm>
            <a:custGeom>
              <a:avLst/>
              <a:gdLst/>
              <a:ahLst/>
              <a:cxnLst/>
              <a:rect l="l" t="t" r="r" b="b"/>
              <a:pathLst>
                <a:path w="981" h="1111" extrusionOk="0">
                  <a:moveTo>
                    <a:pt x="980" y="1"/>
                  </a:moveTo>
                  <a:cubicBezTo>
                    <a:pt x="558" y="28"/>
                    <a:pt x="206" y="28"/>
                    <a:pt x="206" y="28"/>
                  </a:cubicBezTo>
                  <a:cubicBezTo>
                    <a:pt x="206" y="28"/>
                    <a:pt x="0" y="1060"/>
                    <a:pt x="963" y="1110"/>
                  </a:cubicBezTo>
                  <a:lnTo>
                    <a:pt x="980" y="4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475;p22">
              <a:extLst>
                <a:ext uri="{FF2B5EF4-FFF2-40B4-BE49-F238E27FC236}">
                  <a16:creationId xmlns:a16="http://schemas.microsoft.com/office/drawing/2014/main" id="{A8A164B7-3F6C-4E11-8E58-E94846662794}"/>
                </a:ext>
              </a:extLst>
            </p:cNvPr>
            <p:cNvSpPr/>
            <p:nvPr/>
          </p:nvSpPr>
          <p:spPr>
            <a:xfrm>
              <a:off x="1971191" y="1064954"/>
              <a:ext cx="139375" cy="147559"/>
            </a:xfrm>
            <a:custGeom>
              <a:avLst/>
              <a:gdLst/>
              <a:ahLst/>
              <a:cxnLst/>
              <a:rect l="l" t="t" r="r" b="b"/>
              <a:pathLst>
                <a:path w="1958" h="1958" extrusionOk="0">
                  <a:moveTo>
                    <a:pt x="981" y="1"/>
                  </a:moveTo>
                  <a:cubicBezTo>
                    <a:pt x="439" y="1"/>
                    <a:pt x="1" y="439"/>
                    <a:pt x="1" y="977"/>
                  </a:cubicBezTo>
                  <a:cubicBezTo>
                    <a:pt x="1" y="1519"/>
                    <a:pt x="439" y="1958"/>
                    <a:pt x="981" y="1958"/>
                  </a:cubicBezTo>
                  <a:cubicBezTo>
                    <a:pt x="1519" y="1958"/>
                    <a:pt x="1957" y="1519"/>
                    <a:pt x="1957" y="977"/>
                  </a:cubicBezTo>
                  <a:cubicBezTo>
                    <a:pt x="1957" y="439"/>
                    <a:pt x="1519" y="1"/>
                    <a:pt x="98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476;p22">
              <a:extLst>
                <a:ext uri="{FF2B5EF4-FFF2-40B4-BE49-F238E27FC236}">
                  <a16:creationId xmlns:a16="http://schemas.microsoft.com/office/drawing/2014/main" id="{A30B1B20-9932-4510-A5FC-F1CA9ADAAD97}"/>
                </a:ext>
              </a:extLst>
            </p:cNvPr>
            <p:cNvSpPr/>
            <p:nvPr/>
          </p:nvSpPr>
          <p:spPr>
            <a:xfrm>
              <a:off x="2037710" y="1078681"/>
              <a:ext cx="60186" cy="61768"/>
            </a:xfrm>
            <a:custGeom>
              <a:avLst/>
              <a:gdLst/>
              <a:ahLst/>
              <a:cxnLst/>
              <a:rect l="l" t="t" r="r" b="b"/>
              <a:pathLst>
                <a:path w="851" h="851" extrusionOk="0">
                  <a:moveTo>
                    <a:pt x="425" y="0"/>
                  </a:moveTo>
                  <a:cubicBezTo>
                    <a:pt x="190" y="0"/>
                    <a:pt x="1" y="189"/>
                    <a:pt x="1" y="425"/>
                  </a:cubicBezTo>
                  <a:cubicBezTo>
                    <a:pt x="1" y="661"/>
                    <a:pt x="190" y="850"/>
                    <a:pt x="425" y="850"/>
                  </a:cubicBezTo>
                  <a:cubicBezTo>
                    <a:pt x="661" y="850"/>
                    <a:pt x="850" y="661"/>
                    <a:pt x="850" y="425"/>
                  </a:cubicBezTo>
                  <a:cubicBezTo>
                    <a:pt x="850" y="189"/>
                    <a:pt x="661" y="0"/>
                    <a:pt x="42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477;p22">
              <a:extLst>
                <a:ext uri="{FF2B5EF4-FFF2-40B4-BE49-F238E27FC236}">
                  <a16:creationId xmlns:a16="http://schemas.microsoft.com/office/drawing/2014/main" id="{058B38C0-185E-419B-A758-CC57E2406CDC}"/>
                </a:ext>
              </a:extLst>
            </p:cNvPr>
            <p:cNvSpPr/>
            <p:nvPr/>
          </p:nvSpPr>
          <p:spPr>
            <a:xfrm>
              <a:off x="1983861" y="1140449"/>
              <a:ext cx="66519" cy="65201"/>
            </a:xfrm>
            <a:custGeom>
              <a:avLst/>
              <a:gdLst/>
              <a:ahLst/>
              <a:cxnLst/>
              <a:rect l="l" t="t" r="r" b="b"/>
              <a:pathLst>
                <a:path w="911" h="907" extrusionOk="0">
                  <a:moveTo>
                    <a:pt x="455" y="0"/>
                  </a:moveTo>
                  <a:cubicBezTo>
                    <a:pt x="207" y="0"/>
                    <a:pt x="1" y="203"/>
                    <a:pt x="1" y="451"/>
                  </a:cubicBezTo>
                  <a:cubicBezTo>
                    <a:pt x="1" y="704"/>
                    <a:pt x="207" y="907"/>
                    <a:pt x="455" y="907"/>
                  </a:cubicBezTo>
                  <a:cubicBezTo>
                    <a:pt x="708" y="907"/>
                    <a:pt x="911" y="704"/>
                    <a:pt x="911" y="451"/>
                  </a:cubicBezTo>
                  <a:cubicBezTo>
                    <a:pt x="911" y="203"/>
                    <a:pt x="708" y="0"/>
                    <a:pt x="4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478;p22">
              <a:extLst>
                <a:ext uri="{FF2B5EF4-FFF2-40B4-BE49-F238E27FC236}">
                  <a16:creationId xmlns:a16="http://schemas.microsoft.com/office/drawing/2014/main" id="{683C634A-D924-4614-A1AD-B706385B01CA}"/>
                </a:ext>
              </a:extLst>
            </p:cNvPr>
            <p:cNvSpPr/>
            <p:nvPr/>
          </p:nvSpPr>
          <p:spPr>
            <a:xfrm>
              <a:off x="2306959" y="1064954"/>
              <a:ext cx="139375" cy="133833"/>
            </a:xfrm>
            <a:custGeom>
              <a:avLst/>
              <a:gdLst/>
              <a:ahLst/>
              <a:cxnLst/>
              <a:rect l="l" t="t" r="r" b="b"/>
              <a:pathLst>
                <a:path w="1914" h="1876" extrusionOk="0">
                  <a:moveTo>
                    <a:pt x="1692" y="0"/>
                  </a:moveTo>
                  <a:cubicBezTo>
                    <a:pt x="1660" y="0"/>
                    <a:pt x="1628" y="8"/>
                    <a:pt x="1598" y="26"/>
                  </a:cubicBezTo>
                  <a:lnTo>
                    <a:pt x="100" y="879"/>
                  </a:lnTo>
                  <a:cubicBezTo>
                    <a:pt x="37" y="916"/>
                    <a:pt x="0" y="985"/>
                    <a:pt x="3" y="1059"/>
                  </a:cubicBezTo>
                  <a:cubicBezTo>
                    <a:pt x="6" y="1132"/>
                    <a:pt x="53" y="1195"/>
                    <a:pt x="120" y="1224"/>
                  </a:cubicBezTo>
                  <a:lnTo>
                    <a:pt x="1618" y="1862"/>
                  </a:lnTo>
                  <a:cubicBezTo>
                    <a:pt x="1641" y="1873"/>
                    <a:pt x="1668" y="1876"/>
                    <a:pt x="1694" y="1876"/>
                  </a:cubicBezTo>
                  <a:cubicBezTo>
                    <a:pt x="1767" y="1876"/>
                    <a:pt x="1840" y="1833"/>
                    <a:pt x="1870" y="1759"/>
                  </a:cubicBezTo>
                  <a:cubicBezTo>
                    <a:pt x="1913" y="1660"/>
                    <a:pt x="1867" y="1547"/>
                    <a:pt x="1767" y="1503"/>
                  </a:cubicBezTo>
                  <a:lnTo>
                    <a:pt x="631" y="1022"/>
                  </a:lnTo>
                  <a:lnTo>
                    <a:pt x="1787" y="364"/>
                  </a:lnTo>
                  <a:cubicBezTo>
                    <a:pt x="1880" y="312"/>
                    <a:pt x="1913" y="192"/>
                    <a:pt x="1860" y="99"/>
                  </a:cubicBezTo>
                  <a:cubicBezTo>
                    <a:pt x="1824" y="36"/>
                    <a:pt x="1760" y="0"/>
                    <a:pt x="169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479;p22">
              <a:extLst>
                <a:ext uri="{FF2B5EF4-FFF2-40B4-BE49-F238E27FC236}">
                  <a16:creationId xmlns:a16="http://schemas.microsoft.com/office/drawing/2014/main" id="{145FDFB5-7640-4624-8CA2-B45C4129727D}"/>
                </a:ext>
              </a:extLst>
            </p:cNvPr>
            <p:cNvSpPr/>
            <p:nvPr/>
          </p:nvSpPr>
          <p:spPr>
            <a:xfrm>
              <a:off x="2091560" y="1205650"/>
              <a:ext cx="275582" cy="34316"/>
            </a:xfrm>
            <a:custGeom>
              <a:avLst/>
              <a:gdLst/>
              <a:ahLst/>
              <a:cxnLst/>
              <a:rect l="l" t="t" r="r" b="b"/>
              <a:pathLst>
                <a:path w="3737" h="437" extrusionOk="0">
                  <a:moveTo>
                    <a:pt x="110" y="0"/>
                  </a:moveTo>
                  <a:cubicBezTo>
                    <a:pt x="75" y="0"/>
                    <a:pt x="42" y="18"/>
                    <a:pt x="23" y="51"/>
                  </a:cubicBezTo>
                  <a:cubicBezTo>
                    <a:pt x="0" y="101"/>
                    <a:pt x="17" y="157"/>
                    <a:pt x="63" y="184"/>
                  </a:cubicBezTo>
                  <a:cubicBezTo>
                    <a:pt x="93" y="197"/>
                    <a:pt x="552" y="436"/>
                    <a:pt x="1595" y="436"/>
                  </a:cubicBezTo>
                  <a:cubicBezTo>
                    <a:pt x="2126" y="436"/>
                    <a:pt x="2804" y="373"/>
                    <a:pt x="3650" y="193"/>
                  </a:cubicBezTo>
                  <a:cubicBezTo>
                    <a:pt x="3704" y="181"/>
                    <a:pt x="3737" y="130"/>
                    <a:pt x="3727" y="78"/>
                  </a:cubicBezTo>
                  <a:cubicBezTo>
                    <a:pt x="3715" y="32"/>
                    <a:pt x="3678" y="1"/>
                    <a:pt x="3634" y="1"/>
                  </a:cubicBezTo>
                  <a:cubicBezTo>
                    <a:pt x="3627" y="1"/>
                    <a:pt x="3619" y="2"/>
                    <a:pt x="3611" y="4"/>
                  </a:cubicBezTo>
                  <a:cubicBezTo>
                    <a:pt x="2784" y="180"/>
                    <a:pt x="2122" y="239"/>
                    <a:pt x="1608" y="239"/>
                  </a:cubicBezTo>
                  <a:cubicBezTo>
                    <a:pt x="607" y="239"/>
                    <a:pt x="165" y="18"/>
                    <a:pt x="156" y="11"/>
                  </a:cubicBezTo>
                  <a:cubicBezTo>
                    <a:pt x="141" y="4"/>
                    <a:pt x="126" y="0"/>
                    <a:pt x="110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480;p22">
              <a:extLst>
                <a:ext uri="{FF2B5EF4-FFF2-40B4-BE49-F238E27FC236}">
                  <a16:creationId xmlns:a16="http://schemas.microsoft.com/office/drawing/2014/main" id="{FDB61494-EDFE-42AB-B06C-F762B421AD97}"/>
                </a:ext>
              </a:extLst>
            </p:cNvPr>
            <p:cNvSpPr/>
            <p:nvPr/>
          </p:nvSpPr>
          <p:spPr>
            <a:xfrm>
              <a:off x="1911005" y="1233103"/>
              <a:ext cx="120370" cy="92652"/>
            </a:xfrm>
            <a:custGeom>
              <a:avLst/>
              <a:gdLst/>
              <a:ahLst/>
              <a:cxnLst/>
              <a:rect l="l" t="t" r="r" b="b"/>
              <a:pathLst>
                <a:path w="1665" h="1346" extrusionOk="0">
                  <a:moveTo>
                    <a:pt x="835" y="1"/>
                  </a:moveTo>
                  <a:cubicBezTo>
                    <a:pt x="376" y="1"/>
                    <a:pt x="1" y="303"/>
                    <a:pt x="1" y="674"/>
                  </a:cubicBezTo>
                  <a:cubicBezTo>
                    <a:pt x="1" y="1047"/>
                    <a:pt x="376" y="1346"/>
                    <a:pt x="835" y="1346"/>
                  </a:cubicBezTo>
                  <a:cubicBezTo>
                    <a:pt x="1293" y="1346"/>
                    <a:pt x="1665" y="1047"/>
                    <a:pt x="1665" y="674"/>
                  </a:cubicBezTo>
                  <a:cubicBezTo>
                    <a:pt x="1665" y="303"/>
                    <a:pt x="1293" y="1"/>
                    <a:pt x="835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481;p22">
              <a:extLst>
                <a:ext uri="{FF2B5EF4-FFF2-40B4-BE49-F238E27FC236}">
                  <a16:creationId xmlns:a16="http://schemas.microsoft.com/office/drawing/2014/main" id="{20A5DB7C-1709-4387-9DEB-DAB8FB0C0707}"/>
                </a:ext>
              </a:extLst>
            </p:cNvPr>
            <p:cNvSpPr/>
            <p:nvPr/>
          </p:nvSpPr>
          <p:spPr>
            <a:xfrm>
              <a:off x="2379813" y="1233103"/>
              <a:ext cx="129874" cy="92652"/>
            </a:xfrm>
            <a:custGeom>
              <a:avLst/>
              <a:gdLst/>
              <a:ahLst/>
              <a:cxnLst/>
              <a:rect l="l" t="t" r="r" b="b"/>
              <a:pathLst>
                <a:path w="1664" h="1346" extrusionOk="0">
                  <a:moveTo>
                    <a:pt x="834" y="1"/>
                  </a:moveTo>
                  <a:cubicBezTo>
                    <a:pt x="372" y="1"/>
                    <a:pt x="0" y="303"/>
                    <a:pt x="0" y="674"/>
                  </a:cubicBezTo>
                  <a:cubicBezTo>
                    <a:pt x="0" y="1047"/>
                    <a:pt x="372" y="1346"/>
                    <a:pt x="834" y="1346"/>
                  </a:cubicBezTo>
                  <a:cubicBezTo>
                    <a:pt x="1292" y="1346"/>
                    <a:pt x="1664" y="1047"/>
                    <a:pt x="1664" y="674"/>
                  </a:cubicBezTo>
                  <a:cubicBezTo>
                    <a:pt x="1664" y="303"/>
                    <a:pt x="1292" y="1"/>
                    <a:pt x="834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501" name="Google Shape;482;p22">
            <a:extLst>
              <a:ext uri="{FF2B5EF4-FFF2-40B4-BE49-F238E27FC236}">
                <a16:creationId xmlns:a16="http://schemas.microsoft.com/office/drawing/2014/main" id="{E5686946-71E5-442F-84E6-B76F64298D7E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4614863"/>
            <a:ext cx="679450" cy="736600"/>
            <a:chOff x="1624375" y="2524866"/>
            <a:chExt cx="1353000" cy="1593039"/>
          </a:xfrm>
        </p:grpSpPr>
        <p:sp>
          <p:nvSpPr>
            <p:cNvPr id="25" name="Google Shape;483;p22">
              <a:extLst>
                <a:ext uri="{FF2B5EF4-FFF2-40B4-BE49-F238E27FC236}">
                  <a16:creationId xmlns:a16="http://schemas.microsoft.com/office/drawing/2014/main" id="{CEBB55E3-4A83-4351-8176-7F3D4E1ED13E}"/>
                </a:ext>
              </a:extLst>
            </p:cNvPr>
            <p:cNvSpPr/>
            <p:nvPr/>
          </p:nvSpPr>
          <p:spPr>
            <a:xfrm>
              <a:off x="1624375" y="2524866"/>
              <a:ext cx="1353000" cy="1593039"/>
            </a:xfrm>
            <a:custGeom>
              <a:avLst/>
              <a:gdLst/>
              <a:ahLst/>
              <a:cxnLst/>
              <a:rect l="l" t="t" r="r" b="b"/>
              <a:pathLst>
                <a:path w="18347" h="21602" extrusionOk="0">
                  <a:moveTo>
                    <a:pt x="10866" y="1"/>
                  </a:moveTo>
                  <a:cubicBezTo>
                    <a:pt x="10643" y="1"/>
                    <a:pt x="10417" y="6"/>
                    <a:pt x="10195" y="18"/>
                  </a:cubicBezTo>
                  <a:lnTo>
                    <a:pt x="10182" y="18"/>
                  </a:lnTo>
                  <a:cubicBezTo>
                    <a:pt x="10159" y="21"/>
                    <a:pt x="10135" y="21"/>
                    <a:pt x="10112" y="21"/>
                  </a:cubicBezTo>
                  <a:cubicBezTo>
                    <a:pt x="10085" y="25"/>
                    <a:pt x="10056" y="25"/>
                    <a:pt x="10025" y="28"/>
                  </a:cubicBezTo>
                  <a:lnTo>
                    <a:pt x="10022" y="28"/>
                  </a:lnTo>
                  <a:cubicBezTo>
                    <a:pt x="8969" y="104"/>
                    <a:pt x="8279" y="344"/>
                    <a:pt x="7847" y="772"/>
                  </a:cubicBezTo>
                  <a:cubicBezTo>
                    <a:pt x="7770" y="848"/>
                    <a:pt x="7674" y="951"/>
                    <a:pt x="7545" y="1087"/>
                  </a:cubicBezTo>
                  <a:cubicBezTo>
                    <a:pt x="6481" y="2220"/>
                    <a:pt x="3130" y="5993"/>
                    <a:pt x="1712" y="8139"/>
                  </a:cubicBezTo>
                  <a:cubicBezTo>
                    <a:pt x="1057" y="9133"/>
                    <a:pt x="626" y="9933"/>
                    <a:pt x="353" y="10667"/>
                  </a:cubicBezTo>
                  <a:cubicBezTo>
                    <a:pt x="287" y="10850"/>
                    <a:pt x="227" y="11029"/>
                    <a:pt x="180" y="11201"/>
                  </a:cubicBezTo>
                  <a:cubicBezTo>
                    <a:pt x="117" y="11434"/>
                    <a:pt x="71" y="11664"/>
                    <a:pt x="41" y="11886"/>
                  </a:cubicBezTo>
                  <a:lnTo>
                    <a:pt x="38" y="11906"/>
                  </a:lnTo>
                  <a:lnTo>
                    <a:pt x="38" y="11909"/>
                  </a:lnTo>
                  <a:cubicBezTo>
                    <a:pt x="34" y="11946"/>
                    <a:pt x="31" y="11978"/>
                    <a:pt x="24" y="12012"/>
                  </a:cubicBezTo>
                  <a:cubicBezTo>
                    <a:pt x="8" y="12175"/>
                    <a:pt x="1" y="12341"/>
                    <a:pt x="4" y="12497"/>
                  </a:cubicBezTo>
                  <a:lnTo>
                    <a:pt x="4" y="12517"/>
                  </a:lnTo>
                  <a:cubicBezTo>
                    <a:pt x="4" y="12550"/>
                    <a:pt x="8" y="12584"/>
                    <a:pt x="8" y="12616"/>
                  </a:cubicBezTo>
                  <a:lnTo>
                    <a:pt x="11" y="12643"/>
                  </a:lnTo>
                  <a:cubicBezTo>
                    <a:pt x="11" y="12673"/>
                    <a:pt x="14" y="12703"/>
                    <a:pt x="14" y="12733"/>
                  </a:cubicBezTo>
                  <a:lnTo>
                    <a:pt x="18" y="12736"/>
                  </a:lnTo>
                  <a:lnTo>
                    <a:pt x="18" y="12763"/>
                  </a:lnTo>
                  <a:cubicBezTo>
                    <a:pt x="21" y="12792"/>
                    <a:pt x="24" y="12823"/>
                    <a:pt x="28" y="12855"/>
                  </a:cubicBezTo>
                  <a:cubicBezTo>
                    <a:pt x="28" y="12866"/>
                    <a:pt x="28" y="12872"/>
                    <a:pt x="31" y="12879"/>
                  </a:cubicBezTo>
                  <a:cubicBezTo>
                    <a:pt x="41" y="12959"/>
                    <a:pt x="51" y="13039"/>
                    <a:pt x="64" y="13114"/>
                  </a:cubicBezTo>
                  <a:cubicBezTo>
                    <a:pt x="68" y="13122"/>
                    <a:pt x="68" y="13128"/>
                    <a:pt x="71" y="13134"/>
                  </a:cubicBezTo>
                  <a:cubicBezTo>
                    <a:pt x="74" y="13168"/>
                    <a:pt x="81" y="13198"/>
                    <a:pt x="88" y="13228"/>
                  </a:cubicBezTo>
                  <a:cubicBezTo>
                    <a:pt x="91" y="13238"/>
                    <a:pt x="94" y="13248"/>
                    <a:pt x="94" y="13258"/>
                  </a:cubicBezTo>
                  <a:lnTo>
                    <a:pt x="97" y="13264"/>
                  </a:lnTo>
                  <a:cubicBezTo>
                    <a:pt x="101" y="13291"/>
                    <a:pt x="108" y="13318"/>
                    <a:pt x="114" y="13344"/>
                  </a:cubicBezTo>
                  <a:cubicBezTo>
                    <a:pt x="117" y="13358"/>
                    <a:pt x="120" y="13370"/>
                    <a:pt x="124" y="13384"/>
                  </a:cubicBezTo>
                  <a:cubicBezTo>
                    <a:pt x="131" y="13407"/>
                    <a:pt x="137" y="13433"/>
                    <a:pt x="148" y="13457"/>
                  </a:cubicBezTo>
                  <a:cubicBezTo>
                    <a:pt x="151" y="13470"/>
                    <a:pt x="154" y="13484"/>
                    <a:pt x="157" y="13497"/>
                  </a:cubicBezTo>
                  <a:cubicBezTo>
                    <a:pt x="164" y="13523"/>
                    <a:pt x="174" y="13547"/>
                    <a:pt x="180" y="13570"/>
                  </a:cubicBezTo>
                  <a:lnTo>
                    <a:pt x="183" y="13577"/>
                  </a:lnTo>
                  <a:cubicBezTo>
                    <a:pt x="187" y="13586"/>
                    <a:pt x="191" y="13600"/>
                    <a:pt x="194" y="13610"/>
                  </a:cubicBezTo>
                  <a:cubicBezTo>
                    <a:pt x="203" y="13637"/>
                    <a:pt x="211" y="13663"/>
                    <a:pt x="220" y="13689"/>
                  </a:cubicBezTo>
                  <a:lnTo>
                    <a:pt x="220" y="13692"/>
                  </a:lnTo>
                  <a:cubicBezTo>
                    <a:pt x="227" y="13703"/>
                    <a:pt x="230" y="13712"/>
                    <a:pt x="234" y="13723"/>
                  </a:cubicBezTo>
                  <a:cubicBezTo>
                    <a:pt x="247" y="13759"/>
                    <a:pt x="260" y="13796"/>
                    <a:pt x="277" y="13832"/>
                  </a:cubicBezTo>
                  <a:cubicBezTo>
                    <a:pt x="280" y="13839"/>
                    <a:pt x="283" y="13849"/>
                    <a:pt x="287" y="13856"/>
                  </a:cubicBezTo>
                  <a:cubicBezTo>
                    <a:pt x="300" y="13889"/>
                    <a:pt x="310" y="13912"/>
                    <a:pt x="320" y="13939"/>
                  </a:cubicBezTo>
                  <a:cubicBezTo>
                    <a:pt x="327" y="13948"/>
                    <a:pt x="330" y="13962"/>
                    <a:pt x="337" y="13971"/>
                  </a:cubicBezTo>
                  <a:lnTo>
                    <a:pt x="340" y="13979"/>
                  </a:lnTo>
                  <a:cubicBezTo>
                    <a:pt x="350" y="13999"/>
                    <a:pt x="360" y="14022"/>
                    <a:pt x="370" y="14045"/>
                  </a:cubicBezTo>
                  <a:cubicBezTo>
                    <a:pt x="376" y="14058"/>
                    <a:pt x="387" y="14075"/>
                    <a:pt x="393" y="14088"/>
                  </a:cubicBezTo>
                  <a:cubicBezTo>
                    <a:pt x="403" y="14108"/>
                    <a:pt x="413" y="14131"/>
                    <a:pt x="423" y="14151"/>
                  </a:cubicBezTo>
                  <a:cubicBezTo>
                    <a:pt x="433" y="14164"/>
                    <a:pt x="439" y="14181"/>
                    <a:pt x="447" y="14195"/>
                  </a:cubicBezTo>
                  <a:cubicBezTo>
                    <a:pt x="459" y="14215"/>
                    <a:pt x="470" y="14238"/>
                    <a:pt x="482" y="14258"/>
                  </a:cubicBezTo>
                  <a:lnTo>
                    <a:pt x="486" y="14261"/>
                  </a:lnTo>
                  <a:cubicBezTo>
                    <a:pt x="493" y="14274"/>
                    <a:pt x="499" y="14287"/>
                    <a:pt x="506" y="14297"/>
                  </a:cubicBezTo>
                  <a:cubicBezTo>
                    <a:pt x="519" y="14321"/>
                    <a:pt x="533" y="14344"/>
                    <a:pt x="546" y="14367"/>
                  </a:cubicBezTo>
                  <a:lnTo>
                    <a:pt x="549" y="14370"/>
                  </a:lnTo>
                  <a:cubicBezTo>
                    <a:pt x="553" y="14380"/>
                    <a:pt x="559" y="14390"/>
                    <a:pt x="566" y="14400"/>
                  </a:cubicBezTo>
                  <a:cubicBezTo>
                    <a:pt x="589" y="14437"/>
                    <a:pt x="609" y="14470"/>
                    <a:pt x="629" y="14500"/>
                  </a:cubicBezTo>
                  <a:cubicBezTo>
                    <a:pt x="901" y="14912"/>
                    <a:pt x="1290" y="15234"/>
                    <a:pt x="1788" y="15457"/>
                  </a:cubicBezTo>
                  <a:cubicBezTo>
                    <a:pt x="2167" y="15622"/>
                    <a:pt x="2599" y="15732"/>
                    <a:pt x="3110" y="15789"/>
                  </a:cubicBezTo>
                  <a:cubicBezTo>
                    <a:pt x="3413" y="15823"/>
                    <a:pt x="3725" y="15835"/>
                    <a:pt x="4033" y="15835"/>
                  </a:cubicBezTo>
                  <a:cubicBezTo>
                    <a:pt x="4576" y="15835"/>
                    <a:pt x="5108" y="15796"/>
                    <a:pt x="5568" y="15762"/>
                  </a:cubicBezTo>
                  <a:cubicBezTo>
                    <a:pt x="5898" y="15738"/>
                    <a:pt x="6212" y="15714"/>
                    <a:pt x="6431" y="15714"/>
                  </a:cubicBezTo>
                  <a:cubicBezTo>
                    <a:pt x="6485" y="15714"/>
                    <a:pt x="6533" y="15716"/>
                    <a:pt x="6574" y="15719"/>
                  </a:cubicBezTo>
                  <a:cubicBezTo>
                    <a:pt x="6591" y="15719"/>
                    <a:pt x="6611" y="15719"/>
                    <a:pt x="6628" y="15722"/>
                  </a:cubicBezTo>
                  <a:cubicBezTo>
                    <a:pt x="6837" y="15732"/>
                    <a:pt x="7036" y="15732"/>
                    <a:pt x="7226" y="15732"/>
                  </a:cubicBezTo>
                  <a:cubicBezTo>
                    <a:pt x="7431" y="15732"/>
                    <a:pt x="7764" y="15732"/>
                    <a:pt x="7896" y="15769"/>
                  </a:cubicBezTo>
                  <a:cubicBezTo>
                    <a:pt x="7900" y="15779"/>
                    <a:pt x="7907" y="15792"/>
                    <a:pt x="7910" y="15809"/>
                  </a:cubicBezTo>
                  <a:lnTo>
                    <a:pt x="7910" y="15812"/>
                  </a:lnTo>
                  <a:cubicBezTo>
                    <a:pt x="7920" y="15845"/>
                    <a:pt x="7930" y="15889"/>
                    <a:pt x="7933" y="15935"/>
                  </a:cubicBezTo>
                  <a:lnTo>
                    <a:pt x="7936" y="15941"/>
                  </a:lnTo>
                  <a:cubicBezTo>
                    <a:pt x="7936" y="15948"/>
                    <a:pt x="7936" y="15955"/>
                    <a:pt x="7940" y="15961"/>
                  </a:cubicBezTo>
                  <a:cubicBezTo>
                    <a:pt x="7940" y="15972"/>
                    <a:pt x="7940" y="15984"/>
                    <a:pt x="7943" y="15995"/>
                  </a:cubicBezTo>
                  <a:lnTo>
                    <a:pt x="7943" y="16004"/>
                  </a:lnTo>
                  <a:cubicBezTo>
                    <a:pt x="7950" y="16081"/>
                    <a:pt x="7953" y="16174"/>
                    <a:pt x="7953" y="16283"/>
                  </a:cubicBezTo>
                  <a:cubicBezTo>
                    <a:pt x="7946" y="16506"/>
                    <a:pt x="7940" y="16735"/>
                    <a:pt x="7933" y="16954"/>
                  </a:cubicBezTo>
                  <a:cubicBezTo>
                    <a:pt x="7907" y="17768"/>
                    <a:pt x="7883" y="18539"/>
                    <a:pt x="7966" y="19203"/>
                  </a:cubicBezTo>
                  <a:cubicBezTo>
                    <a:pt x="8052" y="19891"/>
                    <a:pt x="8239" y="20386"/>
                    <a:pt x="8554" y="20764"/>
                  </a:cubicBezTo>
                  <a:lnTo>
                    <a:pt x="8561" y="20771"/>
                  </a:lnTo>
                  <a:cubicBezTo>
                    <a:pt x="8581" y="20798"/>
                    <a:pt x="8604" y="20821"/>
                    <a:pt x="8627" y="20847"/>
                  </a:cubicBezTo>
                  <a:lnTo>
                    <a:pt x="8641" y="20861"/>
                  </a:lnTo>
                  <a:cubicBezTo>
                    <a:pt x="8697" y="20917"/>
                    <a:pt x="8753" y="20971"/>
                    <a:pt x="8817" y="21020"/>
                  </a:cubicBezTo>
                  <a:cubicBezTo>
                    <a:pt x="8820" y="21023"/>
                    <a:pt x="8826" y="21030"/>
                    <a:pt x="8830" y="21034"/>
                  </a:cubicBezTo>
                  <a:cubicBezTo>
                    <a:pt x="8857" y="21054"/>
                    <a:pt x="8883" y="21074"/>
                    <a:pt x="8913" y="21093"/>
                  </a:cubicBezTo>
                  <a:cubicBezTo>
                    <a:pt x="8917" y="21097"/>
                    <a:pt x="8923" y="21103"/>
                    <a:pt x="8929" y="21106"/>
                  </a:cubicBezTo>
                  <a:cubicBezTo>
                    <a:pt x="8956" y="21126"/>
                    <a:pt x="8983" y="21143"/>
                    <a:pt x="9009" y="21160"/>
                  </a:cubicBezTo>
                  <a:lnTo>
                    <a:pt x="9029" y="21170"/>
                  </a:lnTo>
                  <a:cubicBezTo>
                    <a:pt x="9066" y="21193"/>
                    <a:pt x="9102" y="21213"/>
                    <a:pt x="9139" y="21233"/>
                  </a:cubicBezTo>
                  <a:cubicBezTo>
                    <a:pt x="9145" y="21233"/>
                    <a:pt x="9149" y="21236"/>
                    <a:pt x="9156" y="21239"/>
                  </a:cubicBezTo>
                  <a:cubicBezTo>
                    <a:pt x="9185" y="21253"/>
                    <a:pt x="9216" y="21270"/>
                    <a:pt x="9245" y="21282"/>
                  </a:cubicBezTo>
                  <a:cubicBezTo>
                    <a:pt x="9255" y="21286"/>
                    <a:pt x="9262" y="21290"/>
                    <a:pt x="9268" y="21293"/>
                  </a:cubicBezTo>
                  <a:lnTo>
                    <a:pt x="9271" y="21293"/>
                  </a:lnTo>
                  <a:cubicBezTo>
                    <a:pt x="9302" y="21302"/>
                    <a:pt x="9331" y="21316"/>
                    <a:pt x="9361" y="21325"/>
                  </a:cubicBezTo>
                  <a:lnTo>
                    <a:pt x="9358" y="21325"/>
                  </a:lnTo>
                  <a:cubicBezTo>
                    <a:pt x="9368" y="21329"/>
                    <a:pt x="9378" y="21333"/>
                    <a:pt x="9385" y="21336"/>
                  </a:cubicBezTo>
                  <a:lnTo>
                    <a:pt x="9388" y="21336"/>
                  </a:lnTo>
                  <a:cubicBezTo>
                    <a:pt x="9428" y="21349"/>
                    <a:pt x="9464" y="21359"/>
                    <a:pt x="9504" y="21372"/>
                  </a:cubicBezTo>
                  <a:cubicBezTo>
                    <a:pt x="10049" y="21518"/>
                    <a:pt x="10853" y="21601"/>
                    <a:pt x="11667" y="21601"/>
                  </a:cubicBezTo>
                  <a:cubicBezTo>
                    <a:pt x="11802" y="21601"/>
                    <a:pt x="11935" y="21598"/>
                    <a:pt x="12069" y="21595"/>
                  </a:cubicBezTo>
                  <a:cubicBezTo>
                    <a:pt x="13277" y="21552"/>
                    <a:pt x="14184" y="21339"/>
                    <a:pt x="14765" y="20960"/>
                  </a:cubicBezTo>
                  <a:cubicBezTo>
                    <a:pt x="15426" y="20528"/>
                    <a:pt x="15566" y="19675"/>
                    <a:pt x="15613" y="18981"/>
                  </a:cubicBezTo>
                  <a:cubicBezTo>
                    <a:pt x="15656" y="18340"/>
                    <a:pt x="15626" y="17589"/>
                    <a:pt x="15599" y="16868"/>
                  </a:cubicBezTo>
                  <a:cubicBezTo>
                    <a:pt x="15583" y="16396"/>
                    <a:pt x="15566" y="15952"/>
                    <a:pt x="15569" y="15576"/>
                  </a:cubicBezTo>
                  <a:cubicBezTo>
                    <a:pt x="15569" y="15463"/>
                    <a:pt x="15573" y="15370"/>
                    <a:pt x="15579" y="15291"/>
                  </a:cubicBezTo>
                  <a:cubicBezTo>
                    <a:pt x="15629" y="15294"/>
                    <a:pt x="15679" y="15297"/>
                    <a:pt x="15722" y="15300"/>
                  </a:cubicBezTo>
                  <a:cubicBezTo>
                    <a:pt x="15871" y="15310"/>
                    <a:pt x="16029" y="15320"/>
                    <a:pt x="16192" y="15320"/>
                  </a:cubicBezTo>
                  <a:cubicBezTo>
                    <a:pt x="16427" y="15320"/>
                    <a:pt x="16674" y="15299"/>
                    <a:pt x="16921" y="15224"/>
                  </a:cubicBezTo>
                  <a:cubicBezTo>
                    <a:pt x="17549" y="15035"/>
                    <a:pt x="17974" y="14557"/>
                    <a:pt x="18124" y="13882"/>
                  </a:cubicBezTo>
                  <a:lnTo>
                    <a:pt x="18127" y="13879"/>
                  </a:lnTo>
                  <a:cubicBezTo>
                    <a:pt x="18130" y="13859"/>
                    <a:pt x="18134" y="13839"/>
                    <a:pt x="18140" y="13819"/>
                  </a:cubicBezTo>
                  <a:lnTo>
                    <a:pt x="18140" y="13802"/>
                  </a:lnTo>
                  <a:cubicBezTo>
                    <a:pt x="18147" y="13772"/>
                    <a:pt x="18153" y="13743"/>
                    <a:pt x="18160" y="13709"/>
                  </a:cubicBezTo>
                  <a:lnTo>
                    <a:pt x="18160" y="13703"/>
                  </a:lnTo>
                  <a:cubicBezTo>
                    <a:pt x="18184" y="13583"/>
                    <a:pt x="18207" y="13450"/>
                    <a:pt x="18224" y="13311"/>
                  </a:cubicBezTo>
                  <a:lnTo>
                    <a:pt x="18224" y="13307"/>
                  </a:lnTo>
                  <a:cubicBezTo>
                    <a:pt x="18227" y="13281"/>
                    <a:pt x="18230" y="13254"/>
                    <a:pt x="18233" y="13231"/>
                  </a:cubicBezTo>
                  <a:lnTo>
                    <a:pt x="18236" y="13218"/>
                  </a:lnTo>
                  <a:cubicBezTo>
                    <a:pt x="18240" y="13194"/>
                    <a:pt x="18244" y="13168"/>
                    <a:pt x="18247" y="13148"/>
                  </a:cubicBezTo>
                  <a:lnTo>
                    <a:pt x="18247" y="13128"/>
                  </a:lnTo>
                  <a:cubicBezTo>
                    <a:pt x="18250" y="13102"/>
                    <a:pt x="18253" y="13075"/>
                    <a:pt x="18256" y="13048"/>
                  </a:cubicBezTo>
                  <a:lnTo>
                    <a:pt x="18260" y="13032"/>
                  </a:lnTo>
                  <a:cubicBezTo>
                    <a:pt x="18260" y="13008"/>
                    <a:pt x="18264" y="12982"/>
                    <a:pt x="18267" y="12959"/>
                  </a:cubicBezTo>
                  <a:lnTo>
                    <a:pt x="18270" y="12919"/>
                  </a:lnTo>
                  <a:cubicBezTo>
                    <a:pt x="18273" y="12902"/>
                    <a:pt x="18273" y="12886"/>
                    <a:pt x="18273" y="12872"/>
                  </a:cubicBezTo>
                  <a:lnTo>
                    <a:pt x="18293" y="12653"/>
                  </a:lnTo>
                  <a:cubicBezTo>
                    <a:pt x="18296" y="12633"/>
                    <a:pt x="18296" y="12616"/>
                    <a:pt x="18296" y="12600"/>
                  </a:cubicBezTo>
                  <a:lnTo>
                    <a:pt x="18299" y="12564"/>
                  </a:lnTo>
                  <a:cubicBezTo>
                    <a:pt x="18303" y="12533"/>
                    <a:pt x="18303" y="12504"/>
                    <a:pt x="18307" y="12474"/>
                  </a:cubicBezTo>
                  <a:cubicBezTo>
                    <a:pt x="18346" y="11823"/>
                    <a:pt x="18343" y="11178"/>
                    <a:pt x="18293" y="10663"/>
                  </a:cubicBezTo>
                  <a:cubicBezTo>
                    <a:pt x="18207" y="9783"/>
                    <a:pt x="17984" y="9258"/>
                    <a:pt x="17572" y="8960"/>
                  </a:cubicBezTo>
                  <a:cubicBezTo>
                    <a:pt x="17018" y="8551"/>
                    <a:pt x="16360" y="8524"/>
                    <a:pt x="15878" y="8508"/>
                  </a:cubicBezTo>
                  <a:cubicBezTo>
                    <a:pt x="15815" y="8504"/>
                    <a:pt x="15739" y="8501"/>
                    <a:pt x="15665" y="8498"/>
                  </a:cubicBezTo>
                  <a:cubicBezTo>
                    <a:pt x="15662" y="8484"/>
                    <a:pt x="15662" y="8471"/>
                    <a:pt x="15659" y="8458"/>
                  </a:cubicBezTo>
                  <a:cubicBezTo>
                    <a:pt x="15649" y="8272"/>
                    <a:pt x="15689" y="7525"/>
                    <a:pt x="15725" y="6867"/>
                  </a:cubicBezTo>
                  <a:cubicBezTo>
                    <a:pt x="15772" y="5957"/>
                    <a:pt x="15835" y="4824"/>
                    <a:pt x="15845" y="3851"/>
                  </a:cubicBezTo>
                  <a:cubicBezTo>
                    <a:pt x="15862" y="2263"/>
                    <a:pt x="15739" y="1699"/>
                    <a:pt x="15549" y="1340"/>
                  </a:cubicBezTo>
                  <a:cubicBezTo>
                    <a:pt x="15304" y="868"/>
                    <a:pt x="14985" y="539"/>
                    <a:pt x="14577" y="333"/>
                  </a:cubicBezTo>
                  <a:cubicBezTo>
                    <a:pt x="14091" y="91"/>
                    <a:pt x="13593" y="88"/>
                    <a:pt x="13151" y="84"/>
                  </a:cubicBezTo>
                  <a:cubicBezTo>
                    <a:pt x="13028" y="81"/>
                    <a:pt x="12902" y="81"/>
                    <a:pt x="12776" y="74"/>
                  </a:cubicBezTo>
                  <a:cubicBezTo>
                    <a:pt x="12679" y="71"/>
                    <a:pt x="12564" y="65"/>
                    <a:pt x="12424" y="57"/>
                  </a:cubicBezTo>
                  <a:cubicBezTo>
                    <a:pt x="12013" y="34"/>
                    <a:pt x="11450" y="1"/>
                    <a:pt x="108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484;p22">
              <a:extLst>
                <a:ext uri="{FF2B5EF4-FFF2-40B4-BE49-F238E27FC236}">
                  <a16:creationId xmlns:a16="http://schemas.microsoft.com/office/drawing/2014/main" id="{CCDAB4E5-9BDB-4438-9644-5D198595008A}"/>
                </a:ext>
              </a:extLst>
            </p:cNvPr>
            <p:cNvSpPr/>
            <p:nvPr/>
          </p:nvSpPr>
          <p:spPr>
            <a:xfrm>
              <a:off x="1690762" y="2590097"/>
              <a:ext cx="1213907" cy="1448842"/>
            </a:xfrm>
            <a:custGeom>
              <a:avLst/>
              <a:gdLst/>
              <a:ahLst/>
              <a:cxnLst/>
              <a:rect l="l" t="t" r="r" b="b"/>
              <a:pathLst>
                <a:path w="16459" h="19571" extrusionOk="0">
                  <a:moveTo>
                    <a:pt x="8876" y="4638"/>
                  </a:moveTo>
                  <a:cubicBezTo>
                    <a:pt x="9015" y="4638"/>
                    <a:pt x="9135" y="4851"/>
                    <a:pt x="9221" y="5179"/>
                  </a:cubicBezTo>
                  <a:cubicBezTo>
                    <a:pt x="9235" y="5223"/>
                    <a:pt x="9244" y="5266"/>
                    <a:pt x="9255" y="5312"/>
                  </a:cubicBezTo>
                  <a:cubicBezTo>
                    <a:pt x="9500" y="6459"/>
                    <a:pt x="9364" y="8660"/>
                    <a:pt x="8264" y="8660"/>
                  </a:cubicBezTo>
                  <a:cubicBezTo>
                    <a:pt x="8264" y="8660"/>
                    <a:pt x="8128" y="8700"/>
                    <a:pt x="7956" y="8711"/>
                  </a:cubicBezTo>
                  <a:cubicBezTo>
                    <a:pt x="7929" y="8712"/>
                    <a:pt x="7902" y="8713"/>
                    <a:pt x="7873" y="8713"/>
                  </a:cubicBezTo>
                  <a:cubicBezTo>
                    <a:pt x="7845" y="8713"/>
                    <a:pt x="7816" y="8712"/>
                    <a:pt x="7786" y="8711"/>
                  </a:cubicBezTo>
                  <a:cubicBezTo>
                    <a:pt x="7375" y="8677"/>
                    <a:pt x="6909" y="8408"/>
                    <a:pt x="7388" y="7172"/>
                  </a:cubicBezTo>
                  <a:cubicBezTo>
                    <a:pt x="7982" y="5645"/>
                    <a:pt x="8272" y="4638"/>
                    <a:pt x="8876" y="4638"/>
                  </a:cubicBezTo>
                  <a:close/>
                  <a:moveTo>
                    <a:pt x="9977" y="0"/>
                  </a:moveTo>
                  <a:cubicBezTo>
                    <a:pt x="9715" y="0"/>
                    <a:pt x="9450" y="7"/>
                    <a:pt x="9195" y="25"/>
                  </a:cubicBezTo>
                  <a:cubicBezTo>
                    <a:pt x="8531" y="74"/>
                    <a:pt x="7936" y="197"/>
                    <a:pt x="7660" y="473"/>
                  </a:cubicBezTo>
                  <a:cubicBezTo>
                    <a:pt x="7597" y="540"/>
                    <a:pt x="7501" y="639"/>
                    <a:pt x="7384" y="765"/>
                  </a:cubicBezTo>
                  <a:cubicBezTo>
                    <a:pt x="6262" y="1961"/>
                    <a:pt x="2994" y="5654"/>
                    <a:pt x="1655" y="7681"/>
                  </a:cubicBezTo>
                  <a:cubicBezTo>
                    <a:pt x="1087" y="8541"/>
                    <a:pt x="659" y="9309"/>
                    <a:pt x="403" y="10006"/>
                  </a:cubicBezTo>
                  <a:cubicBezTo>
                    <a:pt x="346" y="10158"/>
                    <a:pt x="296" y="10308"/>
                    <a:pt x="256" y="10454"/>
                  </a:cubicBezTo>
                  <a:cubicBezTo>
                    <a:pt x="1" y="11377"/>
                    <a:pt x="84" y="12182"/>
                    <a:pt x="575" y="12925"/>
                  </a:cubicBezTo>
                  <a:cubicBezTo>
                    <a:pt x="1042" y="13638"/>
                    <a:pt x="2078" y="13804"/>
                    <a:pt x="3131" y="13804"/>
                  </a:cubicBezTo>
                  <a:cubicBezTo>
                    <a:pt x="3583" y="13804"/>
                    <a:pt x="4039" y="13773"/>
                    <a:pt x="4455" y="13743"/>
                  </a:cubicBezTo>
                  <a:cubicBezTo>
                    <a:pt x="4869" y="13713"/>
                    <a:pt x="5243" y="13682"/>
                    <a:pt x="5533" y="13682"/>
                  </a:cubicBezTo>
                  <a:cubicBezTo>
                    <a:pt x="5608" y="13682"/>
                    <a:pt x="5678" y="13684"/>
                    <a:pt x="5741" y="13689"/>
                  </a:cubicBezTo>
                  <a:cubicBezTo>
                    <a:pt x="5870" y="13698"/>
                    <a:pt x="6000" y="13701"/>
                    <a:pt x="6130" y="13701"/>
                  </a:cubicBezTo>
                  <a:cubicBezTo>
                    <a:pt x="6193" y="13701"/>
                    <a:pt x="6256" y="13701"/>
                    <a:pt x="6319" y="13699"/>
                  </a:cubicBezTo>
                  <a:cubicBezTo>
                    <a:pt x="6324" y="13699"/>
                    <a:pt x="6330" y="13699"/>
                    <a:pt x="6336" y="13699"/>
                  </a:cubicBezTo>
                  <a:cubicBezTo>
                    <a:pt x="7076" y="13699"/>
                    <a:pt x="7762" y="13703"/>
                    <a:pt x="7985" y="14526"/>
                  </a:cubicBezTo>
                  <a:cubicBezTo>
                    <a:pt x="8016" y="14630"/>
                    <a:pt x="8036" y="14749"/>
                    <a:pt x="8048" y="14882"/>
                  </a:cubicBezTo>
                  <a:cubicBezTo>
                    <a:pt x="8062" y="15004"/>
                    <a:pt x="8065" y="15141"/>
                    <a:pt x="8062" y="15291"/>
                  </a:cubicBezTo>
                  <a:cubicBezTo>
                    <a:pt x="8042" y="16300"/>
                    <a:pt x="7976" y="17304"/>
                    <a:pt x="8072" y="18064"/>
                  </a:cubicBezTo>
                  <a:cubicBezTo>
                    <a:pt x="8102" y="18310"/>
                    <a:pt x="8148" y="18532"/>
                    <a:pt x="8218" y="18719"/>
                  </a:cubicBezTo>
                  <a:cubicBezTo>
                    <a:pt x="8344" y="19054"/>
                    <a:pt x="8543" y="19286"/>
                    <a:pt x="8862" y="19373"/>
                  </a:cubicBezTo>
                  <a:cubicBezTo>
                    <a:pt x="9309" y="19494"/>
                    <a:pt x="10024" y="19571"/>
                    <a:pt x="10766" y="19571"/>
                  </a:cubicBezTo>
                  <a:cubicBezTo>
                    <a:pt x="11750" y="19571"/>
                    <a:pt x="12782" y="19437"/>
                    <a:pt x="13307" y="19094"/>
                  </a:cubicBezTo>
                  <a:cubicBezTo>
                    <a:pt x="14231" y="18492"/>
                    <a:pt x="13187" y="13606"/>
                    <a:pt x="13948" y="13327"/>
                  </a:cubicBezTo>
                  <a:cubicBezTo>
                    <a:pt x="14106" y="13271"/>
                    <a:pt x="14285" y="13254"/>
                    <a:pt x="14473" y="13254"/>
                  </a:cubicBezTo>
                  <a:cubicBezTo>
                    <a:pt x="14605" y="13254"/>
                    <a:pt x="14742" y="13262"/>
                    <a:pt x="14878" y="13271"/>
                  </a:cubicBezTo>
                  <a:cubicBezTo>
                    <a:pt x="15015" y="13279"/>
                    <a:pt x="15151" y="13287"/>
                    <a:pt x="15281" y="13287"/>
                  </a:cubicBezTo>
                  <a:cubicBezTo>
                    <a:pt x="15728" y="13287"/>
                    <a:pt x="16109" y="13188"/>
                    <a:pt x="16230" y="12646"/>
                  </a:cubicBezTo>
                  <a:cubicBezTo>
                    <a:pt x="16239" y="12600"/>
                    <a:pt x="16250" y="12553"/>
                    <a:pt x="16259" y="12501"/>
                  </a:cubicBezTo>
                  <a:cubicBezTo>
                    <a:pt x="16316" y="12194"/>
                    <a:pt x="16363" y="11803"/>
                    <a:pt x="16389" y="11394"/>
                  </a:cubicBezTo>
                  <a:cubicBezTo>
                    <a:pt x="16459" y="10275"/>
                    <a:pt x="16393" y="8996"/>
                    <a:pt x="16070" y="8760"/>
                  </a:cubicBezTo>
                  <a:cubicBezTo>
                    <a:pt x="15486" y="8335"/>
                    <a:pt x="14486" y="8664"/>
                    <a:pt x="13991" y="8315"/>
                  </a:cubicBezTo>
                  <a:cubicBezTo>
                    <a:pt x="13978" y="8305"/>
                    <a:pt x="13961" y="8295"/>
                    <a:pt x="13948" y="8282"/>
                  </a:cubicBezTo>
                  <a:cubicBezTo>
                    <a:pt x="13948" y="8282"/>
                    <a:pt x="13828" y="8162"/>
                    <a:pt x="13748" y="7561"/>
                  </a:cubicBezTo>
                  <a:cubicBezTo>
                    <a:pt x="13665" y="6960"/>
                    <a:pt x="14191" y="1636"/>
                    <a:pt x="13748" y="795"/>
                  </a:cubicBezTo>
                  <a:cubicBezTo>
                    <a:pt x="13593" y="500"/>
                    <a:pt x="13417" y="327"/>
                    <a:pt x="13214" y="227"/>
                  </a:cubicBezTo>
                  <a:cubicBezTo>
                    <a:pt x="12848" y="41"/>
                    <a:pt x="12397" y="101"/>
                    <a:pt x="11825" y="74"/>
                  </a:cubicBezTo>
                  <a:cubicBezTo>
                    <a:pt x="11723" y="71"/>
                    <a:pt x="11593" y="61"/>
                    <a:pt x="11447" y="54"/>
                  </a:cubicBezTo>
                  <a:cubicBezTo>
                    <a:pt x="11048" y="29"/>
                    <a:pt x="10519" y="0"/>
                    <a:pt x="9977" y="0"/>
                  </a:cubicBezTo>
                  <a:close/>
                </a:path>
              </a:pathLst>
            </a:custGeom>
            <a:solidFill>
              <a:srgbClr val="FFE466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485;p22">
              <a:extLst>
                <a:ext uri="{FF2B5EF4-FFF2-40B4-BE49-F238E27FC236}">
                  <a16:creationId xmlns:a16="http://schemas.microsoft.com/office/drawing/2014/main" id="{8A30038E-DB01-4A3D-9C2F-90745A52B334}"/>
                </a:ext>
              </a:extLst>
            </p:cNvPr>
            <p:cNvSpPr/>
            <p:nvPr/>
          </p:nvSpPr>
          <p:spPr>
            <a:xfrm>
              <a:off x="2534805" y="2596964"/>
              <a:ext cx="186513" cy="611123"/>
            </a:xfrm>
            <a:custGeom>
              <a:avLst/>
              <a:gdLst/>
              <a:ahLst/>
              <a:cxnLst/>
              <a:rect l="l" t="t" r="r" b="b"/>
              <a:pathLst>
                <a:path w="2502" h="8241" extrusionOk="0">
                  <a:moveTo>
                    <a:pt x="1" y="13"/>
                  </a:moveTo>
                  <a:lnTo>
                    <a:pt x="1" y="13"/>
                  </a:lnTo>
                  <a:cubicBezTo>
                    <a:pt x="971" y="209"/>
                    <a:pt x="1615" y="568"/>
                    <a:pt x="1684" y="1641"/>
                  </a:cubicBezTo>
                  <a:cubicBezTo>
                    <a:pt x="1698" y="1840"/>
                    <a:pt x="1704" y="2066"/>
                    <a:pt x="1704" y="2312"/>
                  </a:cubicBezTo>
                  <a:cubicBezTo>
                    <a:pt x="1704" y="3893"/>
                    <a:pt x="1456" y="6248"/>
                    <a:pt x="1333" y="7085"/>
                  </a:cubicBezTo>
                  <a:cubicBezTo>
                    <a:pt x="1313" y="7201"/>
                    <a:pt x="1306" y="7304"/>
                    <a:pt x="1306" y="7397"/>
                  </a:cubicBezTo>
                  <a:cubicBezTo>
                    <a:pt x="1306" y="8081"/>
                    <a:pt x="1758" y="8187"/>
                    <a:pt x="2502" y="8241"/>
                  </a:cubicBezTo>
                  <a:cubicBezTo>
                    <a:pt x="2502" y="8241"/>
                    <a:pt x="2382" y="8121"/>
                    <a:pt x="2302" y="7520"/>
                  </a:cubicBezTo>
                  <a:cubicBezTo>
                    <a:pt x="2296" y="7477"/>
                    <a:pt x="2293" y="7407"/>
                    <a:pt x="2293" y="7314"/>
                  </a:cubicBezTo>
                  <a:cubicBezTo>
                    <a:pt x="2293" y="6533"/>
                    <a:pt x="2482" y="4198"/>
                    <a:pt x="2482" y="2511"/>
                  </a:cubicBezTo>
                  <a:cubicBezTo>
                    <a:pt x="2482" y="1681"/>
                    <a:pt x="2435" y="1010"/>
                    <a:pt x="2302" y="754"/>
                  </a:cubicBezTo>
                  <a:cubicBezTo>
                    <a:pt x="2147" y="459"/>
                    <a:pt x="1971" y="286"/>
                    <a:pt x="1768" y="186"/>
                  </a:cubicBezTo>
                  <a:cubicBezTo>
                    <a:pt x="1402" y="0"/>
                    <a:pt x="951" y="60"/>
                    <a:pt x="379" y="33"/>
                  </a:cubicBezTo>
                  <a:cubicBezTo>
                    <a:pt x="277" y="30"/>
                    <a:pt x="147" y="20"/>
                    <a:pt x="1" y="13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486;p22">
              <a:extLst>
                <a:ext uri="{FF2B5EF4-FFF2-40B4-BE49-F238E27FC236}">
                  <a16:creationId xmlns:a16="http://schemas.microsoft.com/office/drawing/2014/main" id="{F7C0C649-A7AB-4A2A-9C52-79A9212A6B9B}"/>
                </a:ext>
              </a:extLst>
            </p:cNvPr>
            <p:cNvSpPr/>
            <p:nvPr/>
          </p:nvSpPr>
          <p:spPr>
            <a:xfrm>
              <a:off x="1731856" y="3547982"/>
              <a:ext cx="550051" cy="113297"/>
            </a:xfrm>
            <a:custGeom>
              <a:avLst/>
              <a:gdLst/>
              <a:ahLst/>
              <a:cxnLst/>
              <a:rect l="l" t="t" r="r" b="b"/>
              <a:pathLst>
                <a:path w="7412" h="1602" extrusionOk="0">
                  <a:moveTo>
                    <a:pt x="2612" y="877"/>
                  </a:moveTo>
                  <a:lnTo>
                    <a:pt x="2556" y="877"/>
                  </a:lnTo>
                  <a:lnTo>
                    <a:pt x="2556" y="877"/>
                  </a:lnTo>
                  <a:lnTo>
                    <a:pt x="2612" y="877"/>
                  </a:lnTo>
                  <a:close/>
                  <a:moveTo>
                    <a:pt x="4429" y="778"/>
                  </a:moveTo>
                  <a:cubicBezTo>
                    <a:pt x="4256" y="791"/>
                    <a:pt x="4074" y="804"/>
                    <a:pt x="3881" y="818"/>
                  </a:cubicBezTo>
                  <a:cubicBezTo>
                    <a:pt x="3761" y="828"/>
                    <a:pt x="3635" y="834"/>
                    <a:pt x="3512" y="844"/>
                  </a:cubicBezTo>
                  <a:cubicBezTo>
                    <a:pt x="3635" y="834"/>
                    <a:pt x="3761" y="828"/>
                    <a:pt x="3881" y="818"/>
                  </a:cubicBezTo>
                  <a:cubicBezTo>
                    <a:pt x="4074" y="804"/>
                    <a:pt x="4256" y="791"/>
                    <a:pt x="4429" y="778"/>
                  </a:cubicBezTo>
                  <a:close/>
                  <a:moveTo>
                    <a:pt x="4482" y="774"/>
                  </a:moveTo>
                  <a:lnTo>
                    <a:pt x="4469" y="774"/>
                  </a:lnTo>
                  <a:lnTo>
                    <a:pt x="4482" y="774"/>
                  </a:lnTo>
                  <a:close/>
                  <a:moveTo>
                    <a:pt x="5306" y="771"/>
                  </a:moveTo>
                  <a:cubicBezTo>
                    <a:pt x="5415" y="774"/>
                    <a:pt x="5525" y="774"/>
                    <a:pt x="5635" y="774"/>
                  </a:cubicBezTo>
                  <a:lnTo>
                    <a:pt x="5745" y="774"/>
                  </a:lnTo>
                  <a:lnTo>
                    <a:pt x="5851" y="774"/>
                  </a:lnTo>
                  <a:cubicBezTo>
                    <a:pt x="6558" y="774"/>
                    <a:pt x="7199" y="811"/>
                    <a:pt x="7411" y="1601"/>
                  </a:cubicBezTo>
                  <a:cubicBezTo>
                    <a:pt x="7199" y="811"/>
                    <a:pt x="6558" y="774"/>
                    <a:pt x="5851" y="774"/>
                  </a:cubicBezTo>
                  <a:lnTo>
                    <a:pt x="5745" y="774"/>
                  </a:lnTo>
                  <a:lnTo>
                    <a:pt x="5635" y="774"/>
                  </a:lnTo>
                  <a:cubicBezTo>
                    <a:pt x="5525" y="774"/>
                    <a:pt x="5415" y="774"/>
                    <a:pt x="5306" y="771"/>
                  </a:cubicBezTo>
                  <a:close/>
                  <a:moveTo>
                    <a:pt x="5299" y="771"/>
                  </a:moveTo>
                  <a:lnTo>
                    <a:pt x="5302" y="771"/>
                  </a:lnTo>
                  <a:lnTo>
                    <a:pt x="5299" y="771"/>
                  </a:lnTo>
                  <a:close/>
                  <a:moveTo>
                    <a:pt x="5289" y="771"/>
                  </a:moveTo>
                  <a:lnTo>
                    <a:pt x="5296" y="771"/>
                  </a:lnTo>
                  <a:lnTo>
                    <a:pt x="5289" y="771"/>
                  </a:lnTo>
                  <a:close/>
                  <a:moveTo>
                    <a:pt x="5282" y="771"/>
                  </a:moveTo>
                  <a:lnTo>
                    <a:pt x="5289" y="771"/>
                  </a:lnTo>
                  <a:lnTo>
                    <a:pt x="5282" y="771"/>
                  </a:lnTo>
                  <a:close/>
                  <a:moveTo>
                    <a:pt x="5276" y="771"/>
                  </a:moveTo>
                  <a:lnTo>
                    <a:pt x="5282" y="771"/>
                  </a:lnTo>
                  <a:lnTo>
                    <a:pt x="5276" y="771"/>
                  </a:lnTo>
                  <a:close/>
                  <a:moveTo>
                    <a:pt x="5269" y="768"/>
                  </a:moveTo>
                  <a:lnTo>
                    <a:pt x="5273" y="768"/>
                  </a:lnTo>
                  <a:lnTo>
                    <a:pt x="5269" y="768"/>
                  </a:lnTo>
                  <a:close/>
                  <a:moveTo>
                    <a:pt x="5262" y="768"/>
                  </a:moveTo>
                  <a:lnTo>
                    <a:pt x="5266" y="768"/>
                  </a:lnTo>
                  <a:lnTo>
                    <a:pt x="5262" y="768"/>
                  </a:lnTo>
                  <a:close/>
                  <a:moveTo>
                    <a:pt x="5253" y="768"/>
                  </a:moveTo>
                  <a:lnTo>
                    <a:pt x="5259" y="768"/>
                  </a:lnTo>
                  <a:lnTo>
                    <a:pt x="5253" y="768"/>
                  </a:lnTo>
                  <a:close/>
                  <a:moveTo>
                    <a:pt x="5246" y="768"/>
                  </a:moveTo>
                  <a:lnTo>
                    <a:pt x="5250" y="768"/>
                  </a:lnTo>
                  <a:lnTo>
                    <a:pt x="5246" y="768"/>
                  </a:lnTo>
                  <a:close/>
                  <a:moveTo>
                    <a:pt x="5239" y="768"/>
                  </a:moveTo>
                  <a:lnTo>
                    <a:pt x="5242" y="768"/>
                  </a:lnTo>
                  <a:lnTo>
                    <a:pt x="5239" y="768"/>
                  </a:lnTo>
                  <a:close/>
                  <a:moveTo>
                    <a:pt x="5233" y="768"/>
                  </a:moveTo>
                  <a:lnTo>
                    <a:pt x="5236" y="768"/>
                  </a:lnTo>
                  <a:lnTo>
                    <a:pt x="5233" y="768"/>
                  </a:lnTo>
                  <a:close/>
                  <a:moveTo>
                    <a:pt x="5226" y="768"/>
                  </a:moveTo>
                  <a:lnTo>
                    <a:pt x="5226" y="768"/>
                  </a:lnTo>
                  <a:lnTo>
                    <a:pt x="5226" y="768"/>
                  </a:lnTo>
                  <a:close/>
                  <a:moveTo>
                    <a:pt x="5216" y="768"/>
                  </a:moveTo>
                  <a:lnTo>
                    <a:pt x="5219" y="768"/>
                  </a:lnTo>
                  <a:lnTo>
                    <a:pt x="5216" y="768"/>
                  </a:lnTo>
                  <a:close/>
                  <a:moveTo>
                    <a:pt x="5210" y="768"/>
                  </a:moveTo>
                  <a:lnTo>
                    <a:pt x="5213" y="768"/>
                  </a:lnTo>
                  <a:lnTo>
                    <a:pt x="5210" y="768"/>
                  </a:lnTo>
                  <a:close/>
                  <a:moveTo>
                    <a:pt x="5202" y="764"/>
                  </a:moveTo>
                  <a:lnTo>
                    <a:pt x="5206" y="764"/>
                  </a:lnTo>
                  <a:lnTo>
                    <a:pt x="5202" y="764"/>
                  </a:lnTo>
                  <a:close/>
                  <a:moveTo>
                    <a:pt x="5196" y="764"/>
                  </a:moveTo>
                  <a:lnTo>
                    <a:pt x="5199" y="764"/>
                  </a:lnTo>
                  <a:lnTo>
                    <a:pt x="5196" y="764"/>
                  </a:lnTo>
                  <a:close/>
                  <a:moveTo>
                    <a:pt x="5179" y="764"/>
                  </a:moveTo>
                  <a:lnTo>
                    <a:pt x="5193" y="764"/>
                  </a:lnTo>
                  <a:lnTo>
                    <a:pt x="5179" y="764"/>
                  </a:lnTo>
                  <a:close/>
                  <a:moveTo>
                    <a:pt x="5159" y="764"/>
                  </a:moveTo>
                  <a:lnTo>
                    <a:pt x="5167" y="764"/>
                  </a:lnTo>
                  <a:lnTo>
                    <a:pt x="5159" y="764"/>
                  </a:lnTo>
                  <a:close/>
                  <a:moveTo>
                    <a:pt x="4960" y="758"/>
                  </a:moveTo>
                  <a:cubicBezTo>
                    <a:pt x="5027" y="758"/>
                    <a:pt x="5090" y="758"/>
                    <a:pt x="5143" y="761"/>
                  </a:cubicBezTo>
                  <a:cubicBezTo>
                    <a:pt x="5090" y="758"/>
                    <a:pt x="5027" y="758"/>
                    <a:pt x="4960" y="758"/>
                  </a:cubicBezTo>
                  <a:close/>
                  <a:moveTo>
                    <a:pt x="4960" y="758"/>
                  </a:moveTo>
                  <a:lnTo>
                    <a:pt x="4947" y="758"/>
                  </a:lnTo>
                  <a:lnTo>
                    <a:pt x="4960" y="758"/>
                  </a:lnTo>
                  <a:lnTo>
                    <a:pt x="4960" y="758"/>
                  </a:lnTo>
                  <a:close/>
                  <a:moveTo>
                    <a:pt x="8" y="14"/>
                  </a:moveTo>
                  <a:cubicBezTo>
                    <a:pt x="470" y="701"/>
                    <a:pt x="1466" y="871"/>
                    <a:pt x="2486" y="877"/>
                  </a:cubicBezTo>
                  <a:cubicBezTo>
                    <a:pt x="1466" y="871"/>
                    <a:pt x="470" y="701"/>
                    <a:pt x="8" y="14"/>
                  </a:cubicBezTo>
                  <a:close/>
                  <a:moveTo>
                    <a:pt x="1" y="0"/>
                  </a:moveTo>
                  <a:cubicBezTo>
                    <a:pt x="5" y="4"/>
                    <a:pt x="5" y="11"/>
                    <a:pt x="8" y="14"/>
                  </a:cubicBezTo>
                  <a:cubicBezTo>
                    <a:pt x="5" y="11"/>
                    <a:pt x="5" y="4"/>
                    <a:pt x="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487;p22">
              <a:extLst>
                <a:ext uri="{FF2B5EF4-FFF2-40B4-BE49-F238E27FC236}">
                  <a16:creationId xmlns:a16="http://schemas.microsoft.com/office/drawing/2014/main" id="{7C8E54C1-C326-4E4C-9B3D-479778C60CEE}"/>
                </a:ext>
              </a:extLst>
            </p:cNvPr>
            <p:cNvSpPr/>
            <p:nvPr/>
          </p:nvSpPr>
          <p:spPr>
            <a:xfrm>
              <a:off x="1697084" y="3369451"/>
              <a:ext cx="610113" cy="291827"/>
            </a:xfrm>
            <a:custGeom>
              <a:avLst/>
              <a:gdLst/>
              <a:ahLst/>
              <a:cxnLst/>
              <a:rect l="l" t="t" r="r" b="b"/>
              <a:pathLst>
                <a:path w="8262" h="4073" extrusionOk="0">
                  <a:moveTo>
                    <a:pt x="140" y="0"/>
                  </a:moveTo>
                  <a:cubicBezTo>
                    <a:pt x="48" y="336"/>
                    <a:pt x="0" y="655"/>
                    <a:pt x="0" y="963"/>
                  </a:cubicBezTo>
                  <a:cubicBezTo>
                    <a:pt x="0" y="1498"/>
                    <a:pt x="147" y="1996"/>
                    <a:pt x="459" y="2471"/>
                  </a:cubicBezTo>
                  <a:cubicBezTo>
                    <a:pt x="463" y="2475"/>
                    <a:pt x="463" y="2482"/>
                    <a:pt x="466" y="2485"/>
                  </a:cubicBezTo>
                  <a:cubicBezTo>
                    <a:pt x="928" y="3172"/>
                    <a:pt x="1924" y="3342"/>
                    <a:pt x="2944" y="3348"/>
                  </a:cubicBezTo>
                  <a:lnTo>
                    <a:pt x="3070" y="3348"/>
                  </a:lnTo>
                  <a:cubicBezTo>
                    <a:pt x="3376" y="3348"/>
                    <a:pt x="3678" y="3332"/>
                    <a:pt x="3970" y="3315"/>
                  </a:cubicBezTo>
                  <a:cubicBezTo>
                    <a:pt x="4093" y="3305"/>
                    <a:pt x="4219" y="3299"/>
                    <a:pt x="4339" y="3289"/>
                  </a:cubicBezTo>
                  <a:cubicBezTo>
                    <a:pt x="4532" y="3275"/>
                    <a:pt x="4714" y="3262"/>
                    <a:pt x="4887" y="3249"/>
                  </a:cubicBezTo>
                  <a:cubicBezTo>
                    <a:pt x="4900" y="3249"/>
                    <a:pt x="4914" y="3249"/>
                    <a:pt x="4927" y="3245"/>
                  </a:cubicBezTo>
                  <a:lnTo>
                    <a:pt x="4940" y="3245"/>
                  </a:lnTo>
                  <a:cubicBezTo>
                    <a:pt x="5113" y="3235"/>
                    <a:pt x="5269" y="3229"/>
                    <a:pt x="5405" y="3229"/>
                  </a:cubicBezTo>
                  <a:lnTo>
                    <a:pt x="5418" y="3229"/>
                  </a:lnTo>
                  <a:cubicBezTo>
                    <a:pt x="5485" y="3229"/>
                    <a:pt x="5548" y="3229"/>
                    <a:pt x="5601" y="3232"/>
                  </a:cubicBezTo>
                  <a:cubicBezTo>
                    <a:pt x="5608" y="3232"/>
                    <a:pt x="5614" y="3232"/>
                    <a:pt x="5617" y="3235"/>
                  </a:cubicBezTo>
                  <a:lnTo>
                    <a:pt x="5664" y="3235"/>
                  </a:lnTo>
                  <a:cubicBezTo>
                    <a:pt x="5664" y="3235"/>
                    <a:pt x="5668" y="3235"/>
                    <a:pt x="5668" y="3239"/>
                  </a:cubicBezTo>
                  <a:lnTo>
                    <a:pt x="5731" y="3239"/>
                  </a:lnTo>
                  <a:cubicBezTo>
                    <a:pt x="5731" y="3242"/>
                    <a:pt x="5734" y="3242"/>
                    <a:pt x="5734" y="3242"/>
                  </a:cubicBezTo>
                  <a:lnTo>
                    <a:pt x="5764" y="3242"/>
                  </a:lnTo>
                  <a:cubicBezTo>
                    <a:pt x="5873" y="3245"/>
                    <a:pt x="5983" y="3245"/>
                    <a:pt x="6093" y="3245"/>
                  </a:cubicBezTo>
                  <a:lnTo>
                    <a:pt x="6309" y="3245"/>
                  </a:lnTo>
                  <a:cubicBezTo>
                    <a:pt x="7016" y="3245"/>
                    <a:pt x="7657" y="3282"/>
                    <a:pt x="7869" y="4072"/>
                  </a:cubicBezTo>
                  <a:cubicBezTo>
                    <a:pt x="7880" y="4049"/>
                    <a:pt x="7886" y="4026"/>
                    <a:pt x="7897" y="4003"/>
                  </a:cubicBezTo>
                  <a:cubicBezTo>
                    <a:pt x="8066" y="3538"/>
                    <a:pt x="8262" y="3226"/>
                    <a:pt x="8262" y="2956"/>
                  </a:cubicBezTo>
                  <a:cubicBezTo>
                    <a:pt x="8262" y="2747"/>
                    <a:pt x="8145" y="2568"/>
                    <a:pt x="7813" y="2362"/>
                  </a:cubicBezTo>
                  <a:cubicBezTo>
                    <a:pt x="7049" y="1890"/>
                    <a:pt x="2280" y="2189"/>
                    <a:pt x="1286" y="1714"/>
                  </a:cubicBezTo>
                  <a:cubicBezTo>
                    <a:pt x="419" y="1302"/>
                    <a:pt x="413" y="365"/>
                    <a:pt x="14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488;p22">
              <a:extLst>
                <a:ext uri="{FF2B5EF4-FFF2-40B4-BE49-F238E27FC236}">
                  <a16:creationId xmlns:a16="http://schemas.microsoft.com/office/drawing/2014/main" id="{389BED4D-7423-4092-8EC6-5940A87CEF6E}"/>
                </a:ext>
              </a:extLst>
            </p:cNvPr>
            <p:cNvSpPr/>
            <p:nvPr/>
          </p:nvSpPr>
          <p:spPr>
            <a:xfrm>
              <a:off x="2348294" y="3527382"/>
              <a:ext cx="540567" cy="511557"/>
            </a:xfrm>
            <a:custGeom>
              <a:avLst/>
              <a:gdLst/>
              <a:ahLst/>
              <a:cxnLst/>
              <a:rect l="l" t="t" r="r" b="b"/>
              <a:pathLst>
                <a:path w="7368" h="6923" extrusionOk="0">
                  <a:moveTo>
                    <a:pt x="1904" y="6922"/>
                  </a:moveTo>
                  <a:lnTo>
                    <a:pt x="1904" y="6922"/>
                  </a:lnTo>
                  <a:lnTo>
                    <a:pt x="1904" y="6922"/>
                  </a:lnTo>
                  <a:lnTo>
                    <a:pt x="1904" y="6922"/>
                  </a:lnTo>
                  <a:close/>
                  <a:moveTo>
                    <a:pt x="37" y="6737"/>
                  </a:moveTo>
                  <a:cubicBezTo>
                    <a:pt x="486" y="6853"/>
                    <a:pt x="1179" y="6922"/>
                    <a:pt x="1901" y="6922"/>
                  </a:cubicBezTo>
                  <a:cubicBezTo>
                    <a:pt x="1179" y="6922"/>
                    <a:pt x="486" y="6853"/>
                    <a:pt x="37" y="6737"/>
                  </a:cubicBezTo>
                  <a:close/>
                  <a:moveTo>
                    <a:pt x="0" y="6727"/>
                  </a:moveTo>
                  <a:cubicBezTo>
                    <a:pt x="14" y="6730"/>
                    <a:pt x="23" y="6733"/>
                    <a:pt x="37" y="6737"/>
                  </a:cubicBezTo>
                  <a:cubicBezTo>
                    <a:pt x="23" y="6733"/>
                    <a:pt x="14" y="6730"/>
                    <a:pt x="0" y="6727"/>
                  </a:cubicBezTo>
                  <a:close/>
                  <a:moveTo>
                    <a:pt x="4445" y="6448"/>
                  </a:moveTo>
                  <a:cubicBezTo>
                    <a:pt x="4441" y="6451"/>
                    <a:pt x="4438" y="6454"/>
                    <a:pt x="4432" y="6458"/>
                  </a:cubicBezTo>
                  <a:cubicBezTo>
                    <a:pt x="4438" y="6454"/>
                    <a:pt x="4441" y="6451"/>
                    <a:pt x="4445" y="6448"/>
                  </a:cubicBezTo>
                  <a:close/>
                  <a:moveTo>
                    <a:pt x="6421" y="641"/>
                  </a:moveTo>
                  <a:lnTo>
                    <a:pt x="6421" y="641"/>
                  </a:lnTo>
                  <a:lnTo>
                    <a:pt x="6421" y="641"/>
                  </a:lnTo>
                  <a:lnTo>
                    <a:pt x="6421" y="641"/>
                  </a:lnTo>
                  <a:close/>
                  <a:moveTo>
                    <a:pt x="6089" y="629"/>
                  </a:moveTo>
                  <a:cubicBezTo>
                    <a:pt x="6198" y="635"/>
                    <a:pt x="6312" y="641"/>
                    <a:pt x="6418" y="641"/>
                  </a:cubicBezTo>
                  <a:cubicBezTo>
                    <a:pt x="6312" y="641"/>
                    <a:pt x="6198" y="635"/>
                    <a:pt x="6089" y="629"/>
                  </a:cubicBezTo>
                  <a:close/>
                  <a:moveTo>
                    <a:pt x="6079" y="629"/>
                  </a:moveTo>
                  <a:lnTo>
                    <a:pt x="6082" y="629"/>
                  </a:lnTo>
                  <a:lnTo>
                    <a:pt x="6079" y="629"/>
                  </a:lnTo>
                  <a:close/>
                  <a:moveTo>
                    <a:pt x="6049" y="629"/>
                  </a:moveTo>
                  <a:lnTo>
                    <a:pt x="6049" y="629"/>
                  </a:lnTo>
                  <a:lnTo>
                    <a:pt x="6049" y="629"/>
                  </a:lnTo>
                  <a:close/>
                  <a:moveTo>
                    <a:pt x="6016" y="625"/>
                  </a:moveTo>
                  <a:lnTo>
                    <a:pt x="6039" y="625"/>
                  </a:lnTo>
                  <a:lnTo>
                    <a:pt x="6016" y="625"/>
                  </a:lnTo>
                  <a:close/>
                  <a:moveTo>
                    <a:pt x="5611" y="609"/>
                  </a:moveTo>
                  <a:cubicBezTo>
                    <a:pt x="5740" y="609"/>
                    <a:pt x="5873" y="615"/>
                    <a:pt x="6002" y="625"/>
                  </a:cubicBezTo>
                  <a:cubicBezTo>
                    <a:pt x="5873" y="615"/>
                    <a:pt x="5740" y="609"/>
                    <a:pt x="5611" y="609"/>
                  </a:cubicBezTo>
                  <a:close/>
                  <a:moveTo>
                    <a:pt x="5611" y="609"/>
                  </a:moveTo>
                  <a:lnTo>
                    <a:pt x="5611" y="609"/>
                  </a:lnTo>
                  <a:lnTo>
                    <a:pt x="5611" y="609"/>
                  </a:lnTo>
                  <a:lnTo>
                    <a:pt x="5611" y="609"/>
                  </a:lnTo>
                  <a:close/>
                  <a:moveTo>
                    <a:pt x="7362" y="27"/>
                  </a:moveTo>
                  <a:lnTo>
                    <a:pt x="7362" y="31"/>
                  </a:lnTo>
                  <a:lnTo>
                    <a:pt x="7362" y="27"/>
                  </a:lnTo>
                  <a:close/>
                  <a:moveTo>
                    <a:pt x="7365" y="14"/>
                  </a:moveTo>
                  <a:lnTo>
                    <a:pt x="7365" y="20"/>
                  </a:lnTo>
                  <a:lnTo>
                    <a:pt x="7365" y="14"/>
                  </a:lnTo>
                  <a:close/>
                  <a:moveTo>
                    <a:pt x="7365" y="7"/>
                  </a:moveTo>
                  <a:lnTo>
                    <a:pt x="7365" y="14"/>
                  </a:lnTo>
                  <a:lnTo>
                    <a:pt x="7365" y="7"/>
                  </a:lnTo>
                  <a:close/>
                  <a:moveTo>
                    <a:pt x="7368" y="0"/>
                  </a:moveTo>
                  <a:cubicBezTo>
                    <a:pt x="7368" y="4"/>
                    <a:pt x="7368" y="4"/>
                    <a:pt x="7365" y="7"/>
                  </a:cubicBezTo>
                  <a:cubicBezTo>
                    <a:pt x="7368" y="4"/>
                    <a:pt x="7368" y="4"/>
                    <a:pt x="73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489;p22">
              <a:extLst>
                <a:ext uri="{FF2B5EF4-FFF2-40B4-BE49-F238E27FC236}">
                  <a16:creationId xmlns:a16="http://schemas.microsoft.com/office/drawing/2014/main" id="{027F1499-2CAA-41DA-8525-574D1702432D}"/>
                </a:ext>
              </a:extLst>
            </p:cNvPr>
            <p:cNvSpPr/>
            <p:nvPr/>
          </p:nvSpPr>
          <p:spPr>
            <a:xfrm>
              <a:off x="2294553" y="3489615"/>
              <a:ext cx="594308" cy="549324"/>
            </a:xfrm>
            <a:custGeom>
              <a:avLst/>
              <a:gdLst/>
              <a:ahLst/>
              <a:cxnLst/>
              <a:rect l="l" t="t" r="r" b="b"/>
              <a:pathLst>
                <a:path w="8042" h="7441" extrusionOk="0">
                  <a:moveTo>
                    <a:pt x="4877" y="0"/>
                  </a:moveTo>
                  <a:cubicBezTo>
                    <a:pt x="4581" y="0"/>
                    <a:pt x="4401" y="133"/>
                    <a:pt x="4328" y="615"/>
                  </a:cubicBezTo>
                  <a:cubicBezTo>
                    <a:pt x="4169" y="1631"/>
                    <a:pt x="4129" y="3494"/>
                    <a:pt x="4026" y="4664"/>
                  </a:cubicBezTo>
                  <a:cubicBezTo>
                    <a:pt x="4016" y="4777"/>
                    <a:pt x="4009" y="4880"/>
                    <a:pt x="4009" y="4973"/>
                  </a:cubicBezTo>
                  <a:cubicBezTo>
                    <a:pt x="4009" y="5372"/>
                    <a:pt x="4079" y="5651"/>
                    <a:pt x="4079" y="5866"/>
                  </a:cubicBezTo>
                  <a:cubicBezTo>
                    <a:pt x="4079" y="6149"/>
                    <a:pt x="3963" y="6324"/>
                    <a:pt x="3428" y="6528"/>
                  </a:cubicBezTo>
                  <a:cubicBezTo>
                    <a:pt x="2867" y="6740"/>
                    <a:pt x="2505" y="6819"/>
                    <a:pt x="2090" y="6819"/>
                  </a:cubicBezTo>
                  <a:cubicBezTo>
                    <a:pt x="1728" y="6819"/>
                    <a:pt x="1322" y="6760"/>
                    <a:pt x="707" y="6677"/>
                  </a:cubicBezTo>
                  <a:cubicBezTo>
                    <a:pt x="436" y="6640"/>
                    <a:pt x="203" y="6617"/>
                    <a:pt x="0" y="6591"/>
                  </a:cubicBezTo>
                  <a:lnTo>
                    <a:pt x="0" y="6591"/>
                  </a:lnTo>
                  <a:cubicBezTo>
                    <a:pt x="126" y="6926"/>
                    <a:pt x="325" y="7158"/>
                    <a:pt x="644" y="7245"/>
                  </a:cubicBezTo>
                  <a:cubicBezTo>
                    <a:pt x="658" y="7248"/>
                    <a:pt x="667" y="7251"/>
                    <a:pt x="681" y="7255"/>
                  </a:cubicBezTo>
                  <a:cubicBezTo>
                    <a:pt x="1130" y="7371"/>
                    <a:pt x="1823" y="7440"/>
                    <a:pt x="2545" y="7440"/>
                  </a:cubicBezTo>
                  <a:lnTo>
                    <a:pt x="2548" y="7440"/>
                  </a:lnTo>
                  <a:cubicBezTo>
                    <a:pt x="3525" y="7440"/>
                    <a:pt x="4547" y="7311"/>
                    <a:pt x="5076" y="6976"/>
                  </a:cubicBezTo>
                  <a:cubicBezTo>
                    <a:pt x="5082" y="6972"/>
                    <a:pt x="5085" y="6969"/>
                    <a:pt x="5089" y="6966"/>
                  </a:cubicBezTo>
                  <a:cubicBezTo>
                    <a:pt x="5418" y="6750"/>
                    <a:pt x="5498" y="5989"/>
                    <a:pt x="5498" y="5085"/>
                  </a:cubicBezTo>
                  <a:cubicBezTo>
                    <a:pt x="5498" y="4256"/>
                    <a:pt x="5431" y="3309"/>
                    <a:pt x="5431" y="2554"/>
                  </a:cubicBezTo>
                  <a:cubicBezTo>
                    <a:pt x="5431" y="1831"/>
                    <a:pt x="5490" y="1289"/>
                    <a:pt x="5730" y="1199"/>
                  </a:cubicBezTo>
                  <a:cubicBezTo>
                    <a:pt x="5889" y="1143"/>
                    <a:pt x="6065" y="1127"/>
                    <a:pt x="6255" y="1127"/>
                  </a:cubicBezTo>
                  <a:cubicBezTo>
                    <a:pt x="6384" y="1127"/>
                    <a:pt x="6517" y="1133"/>
                    <a:pt x="6646" y="1143"/>
                  </a:cubicBezTo>
                  <a:lnTo>
                    <a:pt x="6683" y="1143"/>
                  </a:lnTo>
                  <a:cubicBezTo>
                    <a:pt x="6686" y="1143"/>
                    <a:pt x="6690" y="1143"/>
                    <a:pt x="6693" y="1147"/>
                  </a:cubicBezTo>
                  <a:lnTo>
                    <a:pt x="6733" y="1147"/>
                  </a:lnTo>
                  <a:cubicBezTo>
                    <a:pt x="6842" y="1153"/>
                    <a:pt x="6956" y="1159"/>
                    <a:pt x="7062" y="1159"/>
                  </a:cubicBezTo>
                  <a:lnTo>
                    <a:pt x="7065" y="1159"/>
                  </a:lnTo>
                  <a:cubicBezTo>
                    <a:pt x="7503" y="1159"/>
                    <a:pt x="7879" y="1063"/>
                    <a:pt x="8006" y="549"/>
                  </a:cubicBezTo>
                  <a:lnTo>
                    <a:pt x="8006" y="545"/>
                  </a:lnTo>
                  <a:cubicBezTo>
                    <a:pt x="8006" y="542"/>
                    <a:pt x="8006" y="542"/>
                    <a:pt x="8009" y="538"/>
                  </a:cubicBezTo>
                  <a:lnTo>
                    <a:pt x="8009" y="532"/>
                  </a:lnTo>
                  <a:lnTo>
                    <a:pt x="8009" y="525"/>
                  </a:lnTo>
                  <a:cubicBezTo>
                    <a:pt x="8012" y="522"/>
                    <a:pt x="8012" y="522"/>
                    <a:pt x="8012" y="518"/>
                  </a:cubicBezTo>
                  <a:cubicBezTo>
                    <a:pt x="8021" y="472"/>
                    <a:pt x="8032" y="425"/>
                    <a:pt x="8041" y="373"/>
                  </a:cubicBezTo>
                  <a:lnTo>
                    <a:pt x="8021" y="373"/>
                  </a:lnTo>
                  <a:cubicBezTo>
                    <a:pt x="7530" y="373"/>
                    <a:pt x="6933" y="216"/>
                    <a:pt x="6304" y="190"/>
                  </a:cubicBezTo>
                  <a:cubicBezTo>
                    <a:pt x="5677" y="163"/>
                    <a:pt x="5205" y="0"/>
                    <a:pt x="4877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490;p22">
              <a:extLst>
                <a:ext uri="{FF2B5EF4-FFF2-40B4-BE49-F238E27FC236}">
                  <a16:creationId xmlns:a16="http://schemas.microsoft.com/office/drawing/2014/main" id="{B5A0D8EF-7A0C-45CC-B3A0-B105AF1E1268}"/>
                </a:ext>
              </a:extLst>
            </p:cNvPr>
            <p:cNvSpPr/>
            <p:nvPr/>
          </p:nvSpPr>
          <p:spPr>
            <a:xfrm>
              <a:off x="2145976" y="2905958"/>
              <a:ext cx="233930" cy="353628"/>
            </a:xfrm>
            <a:custGeom>
              <a:avLst/>
              <a:gdLst/>
              <a:ahLst/>
              <a:cxnLst/>
              <a:rect l="l" t="t" r="r" b="b"/>
              <a:pathLst>
                <a:path w="3189" h="4830" extrusionOk="0">
                  <a:moveTo>
                    <a:pt x="2611" y="0"/>
                  </a:moveTo>
                  <a:cubicBezTo>
                    <a:pt x="1973" y="0"/>
                    <a:pt x="963" y="488"/>
                    <a:pt x="462" y="1910"/>
                  </a:cubicBezTo>
                  <a:cubicBezTo>
                    <a:pt x="146" y="2803"/>
                    <a:pt x="0" y="3461"/>
                    <a:pt x="0" y="3923"/>
                  </a:cubicBezTo>
                  <a:cubicBezTo>
                    <a:pt x="0" y="4554"/>
                    <a:pt x="272" y="4819"/>
                    <a:pt x="761" y="4830"/>
                  </a:cubicBezTo>
                  <a:lnTo>
                    <a:pt x="777" y="4830"/>
                  </a:lnTo>
                  <a:cubicBezTo>
                    <a:pt x="1146" y="4830"/>
                    <a:pt x="1412" y="4667"/>
                    <a:pt x="1604" y="4465"/>
                  </a:cubicBezTo>
                  <a:cubicBezTo>
                    <a:pt x="1316" y="4441"/>
                    <a:pt x="1000" y="4301"/>
                    <a:pt x="1003" y="3800"/>
                  </a:cubicBezTo>
                  <a:cubicBezTo>
                    <a:pt x="1003" y="3581"/>
                    <a:pt x="1063" y="3298"/>
                    <a:pt x="1206" y="2926"/>
                  </a:cubicBezTo>
                  <a:cubicBezTo>
                    <a:pt x="1800" y="1399"/>
                    <a:pt x="2090" y="392"/>
                    <a:pt x="2694" y="392"/>
                  </a:cubicBezTo>
                  <a:cubicBezTo>
                    <a:pt x="2833" y="392"/>
                    <a:pt x="2953" y="605"/>
                    <a:pt x="3039" y="933"/>
                  </a:cubicBezTo>
                  <a:cubicBezTo>
                    <a:pt x="3053" y="977"/>
                    <a:pt x="3062" y="1020"/>
                    <a:pt x="3073" y="1066"/>
                  </a:cubicBezTo>
                  <a:cubicBezTo>
                    <a:pt x="3149" y="827"/>
                    <a:pt x="3189" y="614"/>
                    <a:pt x="3189" y="442"/>
                  </a:cubicBezTo>
                  <a:cubicBezTo>
                    <a:pt x="3189" y="389"/>
                    <a:pt x="3186" y="339"/>
                    <a:pt x="3175" y="292"/>
                  </a:cubicBezTo>
                  <a:cubicBezTo>
                    <a:pt x="3142" y="116"/>
                    <a:pt x="2920" y="0"/>
                    <a:pt x="2611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491;p22">
              <a:extLst>
                <a:ext uri="{FF2B5EF4-FFF2-40B4-BE49-F238E27FC236}">
                  <a16:creationId xmlns:a16="http://schemas.microsoft.com/office/drawing/2014/main" id="{D1EC3FE7-D20C-4FCA-9E00-05D37E2BD072}"/>
                </a:ext>
              </a:extLst>
            </p:cNvPr>
            <p:cNvSpPr/>
            <p:nvPr/>
          </p:nvSpPr>
          <p:spPr>
            <a:xfrm>
              <a:off x="1946819" y="2991791"/>
              <a:ext cx="167545" cy="274662"/>
            </a:xfrm>
            <a:custGeom>
              <a:avLst/>
              <a:gdLst/>
              <a:ahLst/>
              <a:cxnLst/>
              <a:rect l="l" t="t" r="r" b="b"/>
              <a:pathLst>
                <a:path w="2273" h="3705" extrusionOk="0">
                  <a:moveTo>
                    <a:pt x="1038" y="1"/>
                  </a:moveTo>
                  <a:cubicBezTo>
                    <a:pt x="557" y="1"/>
                    <a:pt x="72" y="596"/>
                    <a:pt x="46" y="1675"/>
                  </a:cubicBezTo>
                  <a:cubicBezTo>
                    <a:pt x="1" y="3550"/>
                    <a:pt x="695" y="3693"/>
                    <a:pt x="908" y="3693"/>
                  </a:cubicBezTo>
                  <a:cubicBezTo>
                    <a:pt x="947" y="3693"/>
                    <a:pt x="970" y="3688"/>
                    <a:pt x="970" y="3688"/>
                  </a:cubicBezTo>
                  <a:cubicBezTo>
                    <a:pt x="1019" y="3699"/>
                    <a:pt x="1067" y="3705"/>
                    <a:pt x="1113" y="3705"/>
                  </a:cubicBezTo>
                  <a:cubicBezTo>
                    <a:pt x="1902" y="3705"/>
                    <a:pt x="2273" y="2162"/>
                    <a:pt x="1856" y="832"/>
                  </a:cubicBezTo>
                  <a:cubicBezTo>
                    <a:pt x="1678" y="267"/>
                    <a:pt x="1359" y="1"/>
                    <a:pt x="1038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492;p22">
              <a:extLst>
                <a:ext uri="{FF2B5EF4-FFF2-40B4-BE49-F238E27FC236}">
                  <a16:creationId xmlns:a16="http://schemas.microsoft.com/office/drawing/2014/main" id="{118C71F6-1F38-40FF-A624-3AA3885A67E8}"/>
                </a:ext>
              </a:extLst>
            </p:cNvPr>
            <p:cNvSpPr/>
            <p:nvPr/>
          </p:nvSpPr>
          <p:spPr>
            <a:xfrm>
              <a:off x="1965786" y="3180620"/>
              <a:ext cx="66387" cy="85833"/>
            </a:xfrm>
            <a:custGeom>
              <a:avLst/>
              <a:gdLst/>
              <a:ahLst/>
              <a:cxnLst/>
              <a:rect l="l" t="t" r="r" b="b"/>
              <a:pathLst>
                <a:path w="968" h="1117" extrusionOk="0">
                  <a:moveTo>
                    <a:pt x="486" y="0"/>
                  </a:moveTo>
                  <a:cubicBezTo>
                    <a:pt x="217" y="0"/>
                    <a:pt x="1" y="252"/>
                    <a:pt x="1" y="559"/>
                  </a:cubicBezTo>
                  <a:cubicBezTo>
                    <a:pt x="1" y="867"/>
                    <a:pt x="217" y="1117"/>
                    <a:pt x="486" y="1117"/>
                  </a:cubicBezTo>
                  <a:cubicBezTo>
                    <a:pt x="752" y="1117"/>
                    <a:pt x="968" y="867"/>
                    <a:pt x="968" y="559"/>
                  </a:cubicBezTo>
                  <a:cubicBezTo>
                    <a:pt x="968" y="252"/>
                    <a:pt x="752" y="0"/>
                    <a:pt x="4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493;p22">
              <a:extLst>
                <a:ext uri="{FF2B5EF4-FFF2-40B4-BE49-F238E27FC236}">
                  <a16:creationId xmlns:a16="http://schemas.microsoft.com/office/drawing/2014/main" id="{B358DE37-8B28-4AEB-9A23-2F9D5EA29822}"/>
                </a:ext>
              </a:extLst>
            </p:cNvPr>
            <p:cNvSpPr/>
            <p:nvPr/>
          </p:nvSpPr>
          <p:spPr>
            <a:xfrm>
              <a:off x="2000561" y="3005524"/>
              <a:ext cx="85352" cy="154496"/>
            </a:xfrm>
            <a:custGeom>
              <a:avLst/>
              <a:gdLst/>
              <a:ahLst/>
              <a:cxnLst/>
              <a:rect l="l" t="t" r="r" b="b"/>
              <a:pathLst>
                <a:path w="1223" h="2054" extrusionOk="0">
                  <a:moveTo>
                    <a:pt x="612" y="1"/>
                  </a:moveTo>
                  <a:cubicBezTo>
                    <a:pt x="273" y="1"/>
                    <a:pt x="1" y="459"/>
                    <a:pt x="1" y="1027"/>
                  </a:cubicBezTo>
                  <a:cubicBezTo>
                    <a:pt x="1" y="1592"/>
                    <a:pt x="273" y="2054"/>
                    <a:pt x="612" y="2054"/>
                  </a:cubicBezTo>
                  <a:cubicBezTo>
                    <a:pt x="948" y="2054"/>
                    <a:pt x="1223" y="1592"/>
                    <a:pt x="1223" y="1027"/>
                  </a:cubicBezTo>
                  <a:cubicBezTo>
                    <a:pt x="1223" y="459"/>
                    <a:pt x="948" y="1"/>
                    <a:pt x="6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494;p22">
              <a:extLst>
                <a:ext uri="{FF2B5EF4-FFF2-40B4-BE49-F238E27FC236}">
                  <a16:creationId xmlns:a16="http://schemas.microsoft.com/office/drawing/2014/main" id="{F40467D2-31F9-4FE2-9DC7-E4D1EB208CA4}"/>
                </a:ext>
              </a:extLst>
            </p:cNvPr>
            <p:cNvSpPr/>
            <p:nvPr/>
          </p:nvSpPr>
          <p:spPr>
            <a:xfrm>
              <a:off x="2493710" y="2991791"/>
              <a:ext cx="167543" cy="274662"/>
            </a:xfrm>
            <a:custGeom>
              <a:avLst/>
              <a:gdLst/>
              <a:ahLst/>
              <a:cxnLst/>
              <a:rect l="l" t="t" r="r" b="b"/>
              <a:pathLst>
                <a:path w="2277" h="3705" extrusionOk="0">
                  <a:moveTo>
                    <a:pt x="1040" y="1"/>
                  </a:moveTo>
                  <a:cubicBezTo>
                    <a:pt x="558" y="1"/>
                    <a:pt x="71" y="596"/>
                    <a:pt x="45" y="1675"/>
                  </a:cubicBezTo>
                  <a:cubicBezTo>
                    <a:pt x="1" y="3550"/>
                    <a:pt x="697" y="3693"/>
                    <a:pt x="911" y="3693"/>
                  </a:cubicBezTo>
                  <a:cubicBezTo>
                    <a:pt x="949" y="3693"/>
                    <a:pt x="972" y="3688"/>
                    <a:pt x="972" y="3688"/>
                  </a:cubicBezTo>
                  <a:cubicBezTo>
                    <a:pt x="1022" y="3699"/>
                    <a:pt x="1070" y="3705"/>
                    <a:pt x="1116" y="3705"/>
                  </a:cubicBezTo>
                  <a:cubicBezTo>
                    <a:pt x="1905" y="3705"/>
                    <a:pt x="2277" y="2162"/>
                    <a:pt x="1859" y="832"/>
                  </a:cubicBezTo>
                  <a:cubicBezTo>
                    <a:pt x="1681" y="267"/>
                    <a:pt x="1361" y="1"/>
                    <a:pt x="1040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495;p22">
              <a:extLst>
                <a:ext uri="{FF2B5EF4-FFF2-40B4-BE49-F238E27FC236}">
                  <a16:creationId xmlns:a16="http://schemas.microsoft.com/office/drawing/2014/main" id="{CA99BE8D-C6AD-476B-98AA-850154B270B9}"/>
                </a:ext>
              </a:extLst>
            </p:cNvPr>
            <p:cNvSpPr/>
            <p:nvPr/>
          </p:nvSpPr>
          <p:spPr>
            <a:xfrm>
              <a:off x="2515838" y="3180620"/>
              <a:ext cx="66387" cy="85833"/>
            </a:xfrm>
            <a:custGeom>
              <a:avLst/>
              <a:gdLst/>
              <a:ahLst/>
              <a:cxnLst/>
              <a:rect l="l" t="t" r="r" b="b"/>
              <a:pathLst>
                <a:path w="967" h="1117" extrusionOk="0">
                  <a:moveTo>
                    <a:pt x="485" y="0"/>
                  </a:moveTo>
                  <a:cubicBezTo>
                    <a:pt x="216" y="0"/>
                    <a:pt x="0" y="252"/>
                    <a:pt x="0" y="559"/>
                  </a:cubicBezTo>
                  <a:cubicBezTo>
                    <a:pt x="0" y="867"/>
                    <a:pt x="216" y="1117"/>
                    <a:pt x="485" y="1117"/>
                  </a:cubicBezTo>
                  <a:cubicBezTo>
                    <a:pt x="751" y="1117"/>
                    <a:pt x="967" y="867"/>
                    <a:pt x="967" y="559"/>
                  </a:cubicBezTo>
                  <a:cubicBezTo>
                    <a:pt x="967" y="252"/>
                    <a:pt x="751" y="0"/>
                    <a:pt x="4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496;p22">
              <a:extLst>
                <a:ext uri="{FF2B5EF4-FFF2-40B4-BE49-F238E27FC236}">
                  <a16:creationId xmlns:a16="http://schemas.microsoft.com/office/drawing/2014/main" id="{A98B3D3F-A80F-4758-8B73-4E7817CBA309}"/>
                </a:ext>
              </a:extLst>
            </p:cNvPr>
            <p:cNvSpPr/>
            <p:nvPr/>
          </p:nvSpPr>
          <p:spPr>
            <a:xfrm>
              <a:off x="2547450" y="3005524"/>
              <a:ext cx="88514" cy="154496"/>
            </a:xfrm>
            <a:custGeom>
              <a:avLst/>
              <a:gdLst/>
              <a:ahLst/>
              <a:cxnLst/>
              <a:rect l="l" t="t" r="r" b="b"/>
              <a:pathLst>
                <a:path w="1224" h="2054" extrusionOk="0">
                  <a:moveTo>
                    <a:pt x="612" y="1"/>
                  </a:moveTo>
                  <a:cubicBezTo>
                    <a:pt x="273" y="1"/>
                    <a:pt x="1" y="459"/>
                    <a:pt x="1" y="1027"/>
                  </a:cubicBezTo>
                  <a:cubicBezTo>
                    <a:pt x="1" y="1592"/>
                    <a:pt x="273" y="2054"/>
                    <a:pt x="612" y="2054"/>
                  </a:cubicBezTo>
                  <a:cubicBezTo>
                    <a:pt x="948" y="2054"/>
                    <a:pt x="1223" y="1592"/>
                    <a:pt x="1223" y="1027"/>
                  </a:cubicBezTo>
                  <a:cubicBezTo>
                    <a:pt x="1223" y="459"/>
                    <a:pt x="948" y="1"/>
                    <a:pt x="6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497;p22">
              <a:extLst>
                <a:ext uri="{FF2B5EF4-FFF2-40B4-BE49-F238E27FC236}">
                  <a16:creationId xmlns:a16="http://schemas.microsoft.com/office/drawing/2014/main" id="{8437D8E8-C7DE-46E2-AEB8-21E257B6A0B8}"/>
                </a:ext>
              </a:extLst>
            </p:cNvPr>
            <p:cNvSpPr/>
            <p:nvPr/>
          </p:nvSpPr>
          <p:spPr>
            <a:xfrm>
              <a:off x="1864627" y="3287053"/>
              <a:ext cx="154901" cy="120163"/>
            </a:xfrm>
            <a:custGeom>
              <a:avLst/>
              <a:gdLst/>
              <a:ahLst/>
              <a:cxnLst/>
              <a:rect l="l" t="t" r="r" b="b"/>
              <a:pathLst>
                <a:path w="2070" h="1568" extrusionOk="0">
                  <a:moveTo>
                    <a:pt x="1037" y="0"/>
                  </a:moveTo>
                  <a:cubicBezTo>
                    <a:pt x="466" y="0"/>
                    <a:pt x="0" y="349"/>
                    <a:pt x="0" y="784"/>
                  </a:cubicBezTo>
                  <a:cubicBezTo>
                    <a:pt x="0" y="1216"/>
                    <a:pt x="466" y="1567"/>
                    <a:pt x="1037" y="1567"/>
                  </a:cubicBezTo>
                  <a:cubicBezTo>
                    <a:pt x="1608" y="1567"/>
                    <a:pt x="2070" y="1216"/>
                    <a:pt x="2070" y="784"/>
                  </a:cubicBezTo>
                  <a:cubicBezTo>
                    <a:pt x="2070" y="349"/>
                    <a:pt x="1608" y="0"/>
                    <a:pt x="1037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98;p22">
              <a:extLst>
                <a:ext uri="{FF2B5EF4-FFF2-40B4-BE49-F238E27FC236}">
                  <a16:creationId xmlns:a16="http://schemas.microsoft.com/office/drawing/2014/main" id="{51463EC1-9E6C-4FF3-B594-2717E677C82F}"/>
                </a:ext>
              </a:extLst>
            </p:cNvPr>
            <p:cNvSpPr/>
            <p:nvPr/>
          </p:nvSpPr>
          <p:spPr>
            <a:xfrm>
              <a:off x="2534805" y="3287053"/>
              <a:ext cx="148578" cy="120163"/>
            </a:xfrm>
            <a:custGeom>
              <a:avLst/>
              <a:gdLst/>
              <a:ahLst/>
              <a:cxnLst/>
              <a:rect l="l" t="t" r="r" b="b"/>
              <a:pathLst>
                <a:path w="2067" h="1568" extrusionOk="0">
                  <a:moveTo>
                    <a:pt x="1034" y="0"/>
                  </a:moveTo>
                  <a:cubicBezTo>
                    <a:pt x="462" y="0"/>
                    <a:pt x="1" y="349"/>
                    <a:pt x="1" y="784"/>
                  </a:cubicBezTo>
                  <a:cubicBezTo>
                    <a:pt x="1" y="1216"/>
                    <a:pt x="462" y="1567"/>
                    <a:pt x="1034" y="1567"/>
                  </a:cubicBezTo>
                  <a:cubicBezTo>
                    <a:pt x="1605" y="1567"/>
                    <a:pt x="2066" y="1216"/>
                    <a:pt x="2066" y="784"/>
                  </a:cubicBezTo>
                  <a:cubicBezTo>
                    <a:pt x="2066" y="349"/>
                    <a:pt x="1605" y="0"/>
                    <a:pt x="1034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99;p22">
              <a:extLst>
                <a:ext uri="{FF2B5EF4-FFF2-40B4-BE49-F238E27FC236}">
                  <a16:creationId xmlns:a16="http://schemas.microsoft.com/office/drawing/2014/main" id="{50738B20-4D4A-4621-B956-526C756DC6EE}"/>
                </a:ext>
              </a:extLst>
            </p:cNvPr>
            <p:cNvSpPr/>
            <p:nvPr/>
          </p:nvSpPr>
          <p:spPr>
            <a:xfrm>
              <a:off x="2228168" y="3307652"/>
              <a:ext cx="97997" cy="99564"/>
            </a:xfrm>
            <a:custGeom>
              <a:avLst/>
              <a:gdLst/>
              <a:ahLst/>
              <a:cxnLst/>
              <a:rect l="l" t="t" r="r" b="b"/>
              <a:pathLst>
                <a:path w="1330" h="1329" extrusionOk="0">
                  <a:moveTo>
                    <a:pt x="665" y="0"/>
                  </a:moveTo>
                  <a:cubicBezTo>
                    <a:pt x="300" y="0"/>
                    <a:pt x="1" y="299"/>
                    <a:pt x="1" y="664"/>
                  </a:cubicBezTo>
                  <a:cubicBezTo>
                    <a:pt x="1" y="1033"/>
                    <a:pt x="300" y="1328"/>
                    <a:pt x="665" y="1328"/>
                  </a:cubicBezTo>
                  <a:cubicBezTo>
                    <a:pt x="1034" y="1328"/>
                    <a:pt x="1330" y="1033"/>
                    <a:pt x="1330" y="664"/>
                  </a:cubicBezTo>
                  <a:cubicBezTo>
                    <a:pt x="1330" y="299"/>
                    <a:pt x="1034" y="0"/>
                    <a:pt x="665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502" name="Google Shape;500;p22">
            <a:extLst>
              <a:ext uri="{FF2B5EF4-FFF2-40B4-BE49-F238E27FC236}">
                <a16:creationId xmlns:a16="http://schemas.microsoft.com/office/drawing/2014/main" id="{3EB9326E-FC11-499F-A023-3A3D5A67076D}"/>
              </a:ext>
            </a:extLst>
          </p:cNvPr>
          <p:cNvGrpSpPr>
            <a:grpSpLocks/>
          </p:cNvGrpSpPr>
          <p:nvPr/>
        </p:nvGrpSpPr>
        <p:grpSpPr bwMode="auto">
          <a:xfrm>
            <a:off x="2557463" y="4094163"/>
            <a:ext cx="592137" cy="749300"/>
            <a:chOff x="4836718" y="719374"/>
            <a:chExt cx="1180952" cy="1617007"/>
          </a:xfrm>
        </p:grpSpPr>
        <p:sp>
          <p:nvSpPr>
            <p:cNvPr id="43" name="Google Shape;501;p22">
              <a:extLst>
                <a:ext uri="{FF2B5EF4-FFF2-40B4-BE49-F238E27FC236}">
                  <a16:creationId xmlns:a16="http://schemas.microsoft.com/office/drawing/2014/main" id="{F609A493-F3FE-4166-A9F5-45AD2A196506}"/>
                </a:ext>
              </a:extLst>
            </p:cNvPr>
            <p:cNvSpPr/>
            <p:nvPr/>
          </p:nvSpPr>
          <p:spPr>
            <a:xfrm>
              <a:off x="4836718" y="719374"/>
              <a:ext cx="1180952" cy="1617007"/>
            </a:xfrm>
            <a:custGeom>
              <a:avLst/>
              <a:gdLst/>
              <a:ahLst/>
              <a:cxnLst/>
              <a:rect l="l" t="t" r="r" b="b"/>
              <a:pathLst>
                <a:path w="16014" h="21927" extrusionOk="0">
                  <a:moveTo>
                    <a:pt x="8367" y="0"/>
                  </a:moveTo>
                  <a:cubicBezTo>
                    <a:pt x="8320" y="0"/>
                    <a:pt x="8272" y="0"/>
                    <a:pt x="8225" y="1"/>
                  </a:cubicBezTo>
                  <a:lnTo>
                    <a:pt x="8208" y="1"/>
                  </a:lnTo>
                  <a:cubicBezTo>
                    <a:pt x="8185" y="1"/>
                    <a:pt x="8158" y="4"/>
                    <a:pt x="8135" y="4"/>
                  </a:cubicBezTo>
                  <a:lnTo>
                    <a:pt x="8069" y="4"/>
                  </a:lnTo>
                  <a:lnTo>
                    <a:pt x="8032" y="7"/>
                  </a:lnTo>
                  <a:cubicBezTo>
                    <a:pt x="7264" y="27"/>
                    <a:pt x="6507" y="110"/>
                    <a:pt x="5777" y="257"/>
                  </a:cubicBezTo>
                  <a:cubicBezTo>
                    <a:pt x="5245" y="359"/>
                    <a:pt x="4737" y="496"/>
                    <a:pt x="4272" y="658"/>
                  </a:cubicBezTo>
                  <a:cubicBezTo>
                    <a:pt x="3428" y="947"/>
                    <a:pt x="2691" y="1326"/>
                    <a:pt x="2083" y="1781"/>
                  </a:cubicBezTo>
                  <a:cubicBezTo>
                    <a:pt x="1365" y="2319"/>
                    <a:pt x="827" y="2964"/>
                    <a:pt x="482" y="3697"/>
                  </a:cubicBezTo>
                  <a:cubicBezTo>
                    <a:pt x="157" y="4379"/>
                    <a:pt x="0" y="5129"/>
                    <a:pt x="17" y="5937"/>
                  </a:cubicBezTo>
                  <a:cubicBezTo>
                    <a:pt x="17" y="5973"/>
                    <a:pt x="20" y="6009"/>
                    <a:pt x="20" y="6049"/>
                  </a:cubicBezTo>
                  <a:lnTo>
                    <a:pt x="20" y="6062"/>
                  </a:lnTo>
                  <a:cubicBezTo>
                    <a:pt x="24" y="6093"/>
                    <a:pt x="24" y="6122"/>
                    <a:pt x="27" y="6153"/>
                  </a:cubicBezTo>
                  <a:lnTo>
                    <a:pt x="27" y="6176"/>
                  </a:lnTo>
                  <a:lnTo>
                    <a:pt x="27" y="6182"/>
                  </a:lnTo>
                  <a:cubicBezTo>
                    <a:pt x="30" y="6205"/>
                    <a:pt x="30" y="6232"/>
                    <a:pt x="34" y="6255"/>
                  </a:cubicBezTo>
                  <a:cubicBezTo>
                    <a:pt x="34" y="6268"/>
                    <a:pt x="34" y="6279"/>
                    <a:pt x="37" y="6292"/>
                  </a:cubicBezTo>
                  <a:lnTo>
                    <a:pt x="37" y="6298"/>
                  </a:lnTo>
                  <a:cubicBezTo>
                    <a:pt x="37" y="6318"/>
                    <a:pt x="40" y="6338"/>
                    <a:pt x="40" y="6355"/>
                  </a:cubicBezTo>
                  <a:cubicBezTo>
                    <a:pt x="43" y="6372"/>
                    <a:pt x="43" y="6388"/>
                    <a:pt x="47" y="6404"/>
                  </a:cubicBezTo>
                  <a:cubicBezTo>
                    <a:pt x="47" y="6421"/>
                    <a:pt x="50" y="6438"/>
                    <a:pt x="54" y="6455"/>
                  </a:cubicBezTo>
                  <a:cubicBezTo>
                    <a:pt x="54" y="6471"/>
                    <a:pt x="57" y="6487"/>
                    <a:pt x="57" y="6504"/>
                  </a:cubicBezTo>
                  <a:cubicBezTo>
                    <a:pt x="60" y="6524"/>
                    <a:pt x="63" y="6541"/>
                    <a:pt x="67" y="6561"/>
                  </a:cubicBezTo>
                  <a:lnTo>
                    <a:pt x="67" y="6567"/>
                  </a:lnTo>
                  <a:cubicBezTo>
                    <a:pt x="67" y="6577"/>
                    <a:pt x="70" y="6587"/>
                    <a:pt x="70" y="6597"/>
                  </a:cubicBezTo>
                  <a:cubicBezTo>
                    <a:pt x="77" y="6637"/>
                    <a:pt x="80" y="6674"/>
                    <a:pt x="87" y="6707"/>
                  </a:cubicBezTo>
                  <a:lnTo>
                    <a:pt x="87" y="6711"/>
                  </a:lnTo>
                  <a:cubicBezTo>
                    <a:pt x="296" y="7926"/>
                    <a:pt x="937" y="8514"/>
                    <a:pt x="1439" y="8793"/>
                  </a:cubicBezTo>
                  <a:cubicBezTo>
                    <a:pt x="1874" y="9035"/>
                    <a:pt x="2375" y="9158"/>
                    <a:pt x="2964" y="9158"/>
                  </a:cubicBezTo>
                  <a:cubicBezTo>
                    <a:pt x="3033" y="9158"/>
                    <a:pt x="3106" y="9155"/>
                    <a:pt x="3179" y="9152"/>
                  </a:cubicBezTo>
                  <a:lnTo>
                    <a:pt x="3179" y="9152"/>
                  </a:lnTo>
                  <a:cubicBezTo>
                    <a:pt x="3010" y="9474"/>
                    <a:pt x="2884" y="9843"/>
                    <a:pt x="2804" y="10258"/>
                  </a:cubicBezTo>
                  <a:cubicBezTo>
                    <a:pt x="2784" y="10378"/>
                    <a:pt x="2764" y="10493"/>
                    <a:pt x="2754" y="10606"/>
                  </a:cubicBezTo>
                  <a:cubicBezTo>
                    <a:pt x="2585" y="12038"/>
                    <a:pt x="3149" y="12895"/>
                    <a:pt x="3654" y="13363"/>
                  </a:cubicBezTo>
                  <a:cubicBezTo>
                    <a:pt x="3887" y="13579"/>
                    <a:pt x="4159" y="13762"/>
                    <a:pt x="4465" y="13908"/>
                  </a:cubicBezTo>
                  <a:cubicBezTo>
                    <a:pt x="4013" y="13912"/>
                    <a:pt x="3581" y="13985"/>
                    <a:pt x="3189" y="14120"/>
                  </a:cubicBezTo>
                  <a:cubicBezTo>
                    <a:pt x="2700" y="14293"/>
                    <a:pt x="2262" y="14569"/>
                    <a:pt x="1891" y="14938"/>
                  </a:cubicBezTo>
                  <a:cubicBezTo>
                    <a:pt x="1525" y="15300"/>
                    <a:pt x="1223" y="15755"/>
                    <a:pt x="987" y="16290"/>
                  </a:cubicBezTo>
                  <a:lnTo>
                    <a:pt x="983" y="16293"/>
                  </a:lnTo>
                  <a:cubicBezTo>
                    <a:pt x="974" y="16320"/>
                    <a:pt x="963" y="16343"/>
                    <a:pt x="954" y="16369"/>
                  </a:cubicBezTo>
                  <a:cubicBezTo>
                    <a:pt x="943" y="16389"/>
                    <a:pt x="937" y="16409"/>
                    <a:pt x="927" y="16432"/>
                  </a:cubicBezTo>
                  <a:lnTo>
                    <a:pt x="920" y="16446"/>
                  </a:lnTo>
                  <a:cubicBezTo>
                    <a:pt x="914" y="16466"/>
                    <a:pt x="904" y="16489"/>
                    <a:pt x="897" y="16512"/>
                  </a:cubicBezTo>
                  <a:lnTo>
                    <a:pt x="894" y="16522"/>
                  </a:lnTo>
                  <a:cubicBezTo>
                    <a:pt x="884" y="16545"/>
                    <a:pt x="877" y="16569"/>
                    <a:pt x="871" y="16588"/>
                  </a:cubicBezTo>
                  <a:lnTo>
                    <a:pt x="864" y="16608"/>
                  </a:lnTo>
                  <a:cubicBezTo>
                    <a:pt x="857" y="16628"/>
                    <a:pt x="851" y="16645"/>
                    <a:pt x="844" y="16665"/>
                  </a:cubicBezTo>
                  <a:cubicBezTo>
                    <a:pt x="545" y="17602"/>
                    <a:pt x="664" y="18535"/>
                    <a:pt x="1193" y="19359"/>
                  </a:cubicBezTo>
                  <a:cubicBezTo>
                    <a:pt x="1631" y="20039"/>
                    <a:pt x="2352" y="20634"/>
                    <a:pt x="3278" y="21083"/>
                  </a:cubicBezTo>
                  <a:cubicBezTo>
                    <a:pt x="4089" y="21474"/>
                    <a:pt x="5029" y="21741"/>
                    <a:pt x="6006" y="21860"/>
                  </a:cubicBezTo>
                  <a:lnTo>
                    <a:pt x="6009" y="21860"/>
                  </a:lnTo>
                  <a:cubicBezTo>
                    <a:pt x="6033" y="21863"/>
                    <a:pt x="6053" y="21867"/>
                    <a:pt x="6076" y="21870"/>
                  </a:cubicBezTo>
                  <a:lnTo>
                    <a:pt x="6079" y="21870"/>
                  </a:lnTo>
                  <a:cubicBezTo>
                    <a:pt x="6099" y="21870"/>
                    <a:pt x="6122" y="21873"/>
                    <a:pt x="6142" y="21877"/>
                  </a:cubicBezTo>
                  <a:lnTo>
                    <a:pt x="6152" y="21877"/>
                  </a:lnTo>
                  <a:cubicBezTo>
                    <a:pt x="6168" y="21880"/>
                    <a:pt x="6188" y="21880"/>
                    <a:pt x="6205" y="21883"/>
                  </a:cubicBezTo>
                  <a:lnTo>
                    <a:pt x="6222" y="21883"/>
                  </a:lnTo>
                  <a:cubicBezTo>
                    <a:pt x="6238" y="21887"/>
                    <a:pt x="6258" y="21887"/>
                    <a:pt x="6275" y="21890"/>
                  </a:cubicBezTo>
                  <a:lnTo>
                    <a:pt x="6292" y="21890"/>
                  </a:lnTo>
                  <a:cubicBezTo>
                    <a:pt x="6308" y="21893"/>
                    <a:pt x="6328" y="21893"/>
                    <a:pt x="6344" y="21897"/>
                  </a:cubicBezTo>
                  <a:lnTo>
                    <a:pt x="6364" y="21897"/>
                  </a:lnTo>
                  <a:cubicBezTo>
                    <a:pt x="6381" y="21900"/>
                    <a:pt x="6398" y="21900"/>
                    <a:pt x="6415" y="21900"/>
                  </a:cubicBezTo>
                  <a:lnTo>
                    <a:pt x="6444" y="21903"/>
                  </a:lnTo>
                  <a:cubicBezTo>
                    <a:pt x="6458" y="21903"/>
                    <a:pt x="6471" y="21906"/>
                    <a:pt x="6481" y="21906"/>
                  </a:cubicBezTo>
                  <a:cubicBezTo>
                    <a:pt x="6504" y="21906"/>
                    <a:pt x="6527" y="21910"/>
                    <a:pt x="6551" y="21910"/>
                  </a:cubicBezTo>
                  <a:cubicBezTo>
                    <a:pt x="6737" y="21923"/>
                    <a:pt x="6930" y="21926"/>
                    <a:pt x="7122" y="21926"/>
                  </a:cubicBezTo>
                  <a:cubicBezTo>
                    <a:pt x="7786" y="21926"/>
                    <a:pt x="8494" y="21860"/>
                    <a:pt x="9191" y="21734"/>
                  </a:cubicBezTo>
                  <a:cubicBezTo>
                    <a:pt x="10234" y="21541"/>
                    <a:pt x="11201" y="21226"/>
                    <a:pt x="12064" y="20790"/>
                  </a:cubicBezTo>
                  <a:cubicBezTo>
                    <a:pt x="13094" y="20272"/>
                    <a:pt x="13934" y="19605"/>
                    <a:pt x="14563" y="18804"/>
                  </a:cubicBezTo>
                  <a:cubicBezTo>
                    <a:pt x="15300" y="17867"/>
                    <a:pt x="15731" y="16768"/>
                    <a:pt x="15848" y="15539"/>
                  </a:cubicBezTo>
                  <a:cubicBezTo>
                    <a:pt x="16013" y="13792"/>
                    <a:pt x="15754" y="12287"/>
                    <a:pt x="15074" y="11071"/>
                  </a:cubicBezTo>
                  <a:cubicBezTo>
                    <a:pt x="14642" y="10301"/>
                    <a:pt x="14111" y="9773"/>
                    <a:pt x="13698" y="9424"/>
                  </a:cubicBezTo>
                  <a:cubicBezTo>
                    <a:pt x="13738" y="9381"/>
                    <a:pt x="13778" y="9331"/>
                    <a:pt x="13818" y="9282"/>
                  </a:cubicBezTo>
                  <a:lnTo>
                    <a:pt x="13821" y="9274"/>
                  </a:lnTo>
                  <a:cubicBezTo>
                    <a:pt x="13851" y="9238"/>
                    <a:pt x="13878" y="9202"/>
                    <a:pt x="13908" y="9162"/>
                  </a:cubicBezTo>
                  <a:lnTo>
                    <a:pt x="13918" y="9148"/>
                  </a:lnTo>
                  <a:cubicBezTo>
                    <a:pt x="13928" y="9135"/>
                    <a:pt x="13934" y="9125"/>
                    <a:pt x="13941" y="9115"/>
                  </a:cubicBezTo>
                  <a:cubicBezTo>
                    <a:pt x="13948" y="9105"/>
                    <a:pt x="13954" y="9098"/>
                    <a:pt x="13961" y="9092"/>
                  </a:cubicBezTo>
                  <a:lnTo>
                    <a:pt x="13961" y="9089"/>
                  </a:lnTo>
                  <a:cubicBezTo>
                    <a:pt x="13971" y="9075"/>
                    <a:pt x="13981" y="9058"/>
                    <a:pt x="13991" y="9046"/>
                  </a:cubicBezTo>
                  <a:cubicBezTo>
                    <a:pt x="14001" y="9035"/>
                    <a:pt x="14008" y="9022"/>
                    <a:pt x="14014" y="9012"/>
                  </a:cubicBezTo>
                  <a:cubicBezTo>
                    <a:pt x="14020" y="9002"/>
                    <a:pt x="14028" y="8995"/>
                    <a:pt x="14034" y="8986"/>
                  </a:cubicBezTo>
                  <a:cubicBezTo>
                    <a:pt x="14040" y="8972"/>
                    <a:pt x="14051" y="8959"/>
                    <a:pt x="14060" y="8943"/>
                  </a:cubicBezTo>
                  <a:lnTo>
                    <a:pt x="14074" y="8926"/>
                  </a:lnTo>
                  <a:cubicBezTo>
                    <a:pt x="14084" y="8906"/>
                    <a:pt x="14097" y="8886"/>
                    <a:pt x="14111" y="8866"/>
                  </a:cubicBezTo>
                  <a:lnTo>
                    <a:pt x="14124" y="8849"/>
                  </a:lnTo>
                  <a:cubicBezTo>
                    <a:pt x="14134" y="8833"/>
                    <a:pt x="14147" y="8813"/>
                    <a:pt x="14157" y="8793"/>
                  </a:cubicBezTo>
                  <a:lnTo>
                    <a:pt x="14164" y="8783"/>
                  </a:lnTo>
                  <a:cubicBezTo>
                    <a:pt x="14177" y="8759"/>
                    <a:pt x="14193" y="8736"/>
                    <a:pt x="14207" y="8713"/>
                  </a:cubicBezTo>
                  <a:lnTo>
                    <a:pt x="14210" y="8707"/>
                  </a:lnTo>
                  <a:cubicBezTo>
                    <a:pt x="14224" y="8684"/>
                    <a:pt x="14236" y="8660"/>
                    <a:pt x="14250" y="8637"/>
                  </a:cubicBezTo>
                  <a:lnTo>
                    <a:pt x="14256" y="8630"/>
                  </a:lnTo>
                  <a:cubicBezTo>
                    <a:pt x="14287" y="8577"/>
                    <a:pt x="14313" y="8524"/>
                    <a:pt x="14343" y="8471"/>
                  </a:cubicBezTo>
                  <a:lnTo>
                    <a:pt x="14346" y="8468"/>
                  </a:lnTo>
                  <a:cubicBezTo>
                    <a:pt x="14572" y="8039"/>
                    <a:pt x="14758" y="7554"/>
                    <a:pt x="14897" y="7022"/>
                  </a:cubicBezTo>
                  <a:lnTo>
                    <a:pt x="14901" y="7016"/>
                  </a:lnTo>
                  <a:lnTo>
                    <a:pt x="14931" y="6896"/>
                  </a:lnTo>
                  <a:lnTo>
                    <a:pt x="14931" y="6893"/>
                  </a:lnTo>
                  <a:cubicBezTo>
                    <a:pt x="14941" y="6856"/>
                    <a:pt x="14951" y="6817"/>
                    <a:pt x="14957" y="6780"/>
                  </a:cubicBezTo>
                  <a:lnTo>
                    <a:pt x="14964" y="6757"/>
                  </a:lnTo>
                  <a:cubicBezTo>
                    <a:pt x="14974" y="6717"/>
                    <a:pt x="14981" y="6677"/>
                    <a:pt x="14991" y="6637"/>
                  </a:cubicBezTo>
                  <a:cubicBezTo>
                    <a:pt x="15144" y="5940"/>
                    <a:pt x="15136" y="5225"/>
                    <a:pt x="14971" y="4522"/>
                  </a:cubicBezTo>
                  <a:cubicBezTo>
                    <a:pt x="14814" y="3850"/>
                    <a:pt x="14523" y="3213"/>
                    <a:pt x="14104" y="2625"/>
                  </a:cubicBezTo>
                  <a:cubicBezTo>
                    <a:pt x="13091" y="1210"/>
                    <a:pt x="11460" y="277"/>
                    <a:pt x="9630" y="64"/>
                  </a:cubicBezTo>
                  <a:cubicBezTo>
                    <a:pt x="9536" y="50"/>
                    <a:pt x="9453" y="44"/>
                    <a:pt x="9374" y="37"/>
                  </a:cubicBezTo>
                  <a:cubicBezTo>
                    <a:pt x="9053" y="11"/>
                    <a:pt x="8713" y="0"/>
                    <a:pt x="83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502;p22">
              <a:extLst>
                <a:ext uri="{FF2B5EF4-FFF2-40B4-BE49-F238E27FC236}">
                  <a16:creationId xmlns:a16="http://schemas.microsoft.com/office/drawing/2014/main" id="{AA54AB51-5B09-4E05-934D-AC34FE06EBAF}"/>
                </a:ext>
              </a:extLst>
            </p:cNvPr>
            <p:cNvSpPr/>
            <p:nvPr/>
          </p:nvSpPr>
          <p:spPr>
            <a:xfrm>
              <a:off x="5884694" y="1360009"/>
              <a:ext cx="0" cy="0"/>
            </a:xfrm>
            <a:custGeom>
              <a:avLst/>
              <a:gdLst/>
              <a:ahLst/>
              <a:cxnLst/>
              <a:rect l="l" t="t" r="r" b="b"/>
              <a:pathLst>
                <a:path w="1" h="4" extrusionOk="0">
                  <a:moveTo>
                    <a:pt x="0" y="1"/>
                  </a:move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503;p22">
              <a:extLst>
                <a:ext uri="{FF2B5EF4-FFF2-40B4-BE49-F238E27FC236}">
                  <a16:creationId xmlns:a16="http://schemas.microsoft.com/office/drawing/2014/main" id="{66C012A0-0636-4311-B78F-D3D0A3B20F6C}"/>
                </a:ext>
              </a:extLst>
            </p:cNvPr>
            <p:cNvSpPr/>
            <p:nvPr/>
          </p:nvSpPr>
          <p:spPr>
            <a:xfrm>
              <a:off x="4909537" y="787891"/>
              <a:ext cx="1054310" cy="1469694"/>
            </a:xfrm>
            <a:custGeom>
              <a:avLst/>
              <a:gdLst/>
              <a:ahLst/>
              <a:cxnLst/>
              <a:rect l="l" t="t" r="r" b="b"/>
              <a:pathLst>
                <a:path w="14237" h="19896" extrusionOk="0">
                  <a:moveTo>
                    <a:pt x="7383" y="0"/>
                  </a:moveTo>
                  <a:cubicBezTo>
                    <a:pt x="7084" y="0"/>
                    <a:pt x="6774" y="11"/>
                    <a:pt x="6457" y="34"/>
                  </a:cubicBezTo>
                  <a:cubicBezTo>
                    <a:pt x="5965" y="71"/>
                    <a:pt x="5458" y="137"/>
                    <a:pt x="4953" y="237"/>
                  </a:cubicBezTo>
                  <a:cubicBezTo>
                    <a:pt x="4487" y="330"/>
                    <a:pt x="4026" y="449"/>
                    <a:pt x="3581" y="602"/>
                  </a:cubicBezTo>
                  <a:cubicBezTo>
                    <a:pt x="2183" y="1083"/>
                    <a:pt x="960" y="1888"/>
                    <a:pt x="379" y="3116"/>
                  </a:cubicBezTo>
                  <a:cubicBezTo>
                    <a:pt x="133" y="3634"/>
                    <a:pt x="0" y="4226"/>
                    <a:pt x="14" y="4900"/>
                  </a:cubicBezTo>
                  <a:cubicBezTo>
                    <a:pt x="17" y="5129"/>
                    <a:pt x="37" y="5335"/>
                    <a:pt x="70" y="5521"/>
                  </a:cubicBezTo>
                  <a:cubicBezTo>
                    <a:pt x="277" y="6735"/>
                    <a:pt x="1029" y="7125"/>
                    <a:pt x="1948" y="7125"/>
                  </a:cubicBezTo>
                  <a:cubicBezTo>
                    <a:pt x="3418" y="7125"/>
                    <a:pt x="5316" y="6127"/>
                    <a:pt x="6095" y="5906"/>
                  </a:cubicBezTo>
                  <a:cubicBezTo>
                    <a:pt x="6287" y="5852"/>
                    <a:pt x="6453" y="5829"/>
                    <a:pt x="6596" y="5829"/>
                  </a:cubicBezTo>
                  <a:cubicBezTo>
                    <a:pt x="7171" y="5829"/>
                    <a:pt x="7391" y="6197"/>
                    <a:pt x="7474" y="6444"/>
                  </a:cubicBezTo>
                  <a:cubicBezTo>
                    <a:pt x="7517" y="6571"/>
                    <a:pt x="7524" y="6663"/>
                    <a:pt x="7524" y="6663"/>
                  </a:cubicBezTo>
                  <a:cubicBezTo>
                    <a:pt x="7417" y="6976"/>
                    <a:pt x="7245" y="7186"/>
                    <a:pt x="7026" y="7321"/>
                  </a:cubicBezTo>
                  <a:cubicBezTo>
                    <a:pt x="5836" y="8066"/>
                    <a:pt x="3279" y="6777"/>
                    <a:pt x="2784" y="9434"/>
                  </a:cubicBezTo>
                  <a:cubicBezTo>
                    <a:pt x="2764" y="9527"/>
                    <a:pt x="2750" y="9617"/>
                    <a:pt x="2744" y="9703"/>
                  </a:cubicBezTo>
                  <a:cubicBezTo>
                    <a:pt x="2701" y="10048"/>
                    <a:pt x="2714" y="10350"/>
                    <a:pt x="2770" y="10613"/>
                  </a:cubicBezTo>
                  <a:cubicBezTo>
                    <a:pt x="3071" y="12025"/>
                    <a:pt x="4604" y="12319"/>
                    <a:pt x="5619" y="12319"/>
                  </a:cubicBezTo>
                  <a:cubicBezTo>
                    <a:pt x="5983" y="12319"/>
                    <a:pt x="6280" y="12282"/>
                    <a:pt x="6431" y="12244"/>
                  </a:cubicBezTo>
                  <a:cubicBezTo>
                    <a:pt x="6597" y="12202"/>
                    <a:pt x="6804" y="12176"/>
                    <a:pt x="7017" y="12176"/>
                  </a:cubicBezTo>
                  <a:cubicBezTo>
                    <a:pt x="7636" y="12176"/>
                    <a:pt x="8301" y="12398"/>
                    <a:pt x="8138" y="13108"/>
                  </a:cubicBezTo>
                  <a:cubicBezTo>
                    <a:pt x="8131" y="13141"/>
                    <a:pt x="8122" y="13174"/>
                    <a:pt x="8111" y="13208"/>
                  </a:cubicBezTo>
                  <a:cubicBezTo>
                    <a:pt x="8095" y="13254"/>
                    <a:pt x="8078" y="13297"/>
                    <a:pt x="8058" y="13340"/>
                  </a:cubicBezTo>
                  <a:cubicBezTo>
                    <a:pt x="7735" y="14015"/>
                    <a:pt x="6738" y="14277"/>
                    <a:pt x="5894" y="14277"/>
                  </a:cubicBezTo>
                  <a:cubicBezTo>
                    <a:pt x="5575" y="14277"/>
                    <a:pt x="5279" y="14240"/>
                    <a:pt x="5049" y="14174"/>
                  </a:cubicBezTo>
                  <a:cubicBezTo>
                    <a:pt x="4692" y="14071"/>
                    <a:pt x="4115" y="13907"/>
                    <a:pt x="3485" y="13907"/>
                  </a:cubicBezTo>
                  <a:cubicBezTo>
                    <a:pt x="2848" y="13907"/>
                    <a:pt x="2157" y="14075"/>
                    <a:pt x="1585" y="14642"/>
                  </a:cubicBezTo>
                  <a:cubicBezTo>
                    <a:pt x="1326" y="14902"/>
                    <a:pt x="1090" y="15240"/>
                    <a:pt x="894" y="15685"/>
                  </a:cubicBezTo>
                  <a:cubicBezTo>
                    <a:pt x="817" y="15861"/>
                    <a:pt x="761" y="16034"/>
                    <a:pt x="728" y="16203"/>
                  </a:cubicBezTo>
                  <a:cubicBezTo>
                    <a:pt x="285" y="18309"/>
                    <a:pt x="3029" y="19724"/>
                    <a:pt x="5594" y="19881"/>
                  </a:cubicBezTo>
                  <a:cubicBezTo>
                    <a:pt x="5754" y="19890"/>
                    <a:pt x="5922" y="19895"/>
                    <a:pt x="6096" y="19895"/>
                  </a:cubicBezTo>
                  <a:cubicBezTo>
                    <a:pt x="8931" y="19895"/>
                    <a:pt x="13423" y="18576"/>
                    <a:pt x="13818" y="14426"/>
                  </a:cubicBezTo>
                  <a:cubicBezTo>
                    <a:pt x="14236" y="10019"/>
                    <a:pt x="11550" y="9012"/>
                    <a:pt x="11343" y="8593"/>
                  </a:cubicBezTo>
                  <a:cubicBezTo>
                    <a:pt x="11280" y="8467"/>
                    <a:pt x="11357" y="8354"/>
                    <a:pt x="11506" y="8188"/>
                  </a:cubicBezTo>
                  <a:cubicBezTo>
                    <a:pt x="11855" y="7810"/>
                    <a:pt x="12599" y="7155"/>
                    <a:pt x="12977" y="5405"/>
                  </a:cubicBezTo>
                  <a:cubicBezTo>
                    <a:pt x="13512" y="2944"/>
                    <a:pt x="11479" y="402"/>
                    <a:pt x="8487" y="57"/>
                  </a:cubicBezTo>
                  <a:cubicBezTo>
                    <a:pt x="8417" y="47"/>
                    <a:pt x="8347" y="40"/>
                    <a:pt x="8277" y="34"/>
                  </a:cubicBezTo>
                  <a:cubicBezTo>
                    <a:pt x="7996" y="12"/>
                    <a:pt x="7696" y="0"/>
                    <a:pt x="7383" y="0"/>
                  </a:cubicBezTo>
                  <a:close/>
                </a:path>
              </a:pathLst>
            </a:custGeom>
            <a:solidFill>
              <a:srgbClr val="FFAE24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504;p22">
              <a:extLst>
                <a:ext uri="{FF2B5EF4-FFF2-40B4-BE49-F238E27FC236}">
                  <a16:creationId xmlns:a16="http://schemas.microsoft.com/office/drawing/2014/main" id="{0BCA9074-5D15-443D-88B1-2B766DF56F81}"/>
                </a:ext>
              </a:extLst>
            </p:cNvPr>
            <p:cNvSpPr/>
            <p:nvPr/>
          </p:nvSpPr>
          <p:spPr>
            <a:xfrm>
              <a:off x="4915869" y="1175013"/>
              <a:ext cx="550900" cy="140461"/>
            </a:xfrm>
            <a:custGeom>
              <a:avLst/>
              <a:gdLst/>
              <a:ahLst/>
              <a:cxnLst/>
              <a:rect l="l" t="t" r="r" b="b"/>
              <a:pathLst>
                <a:path w="7438" h="1934" extrusionOk="0">
                  <a:moveTo>
                    <a:pt x="5863" y="1"/>
                  </a:moveTo>
                  <a:cubicBezTo>
                    <a:pt x="5198" y="1"/>
                    <a:pt x="4377" y="256"/>
                    <a:pt x="3116" y="651"/>
                  </a:cubicBezTo>
                  <a:cubicBezTo>
                    <a:pt x="2524" y="838"/>
                    <a:pt x="1946" y="964"/>
                    <a:pt x="1438" y="964"/>
                  </a:cubicBezTo>
                  <a:cubicBezTo>
                    <a:pt x="837" y="964"/>
                    <a:pt x="332" y="791"/>
                    <a:pt x="0" y="329"/>
                  </a:cubicBezTo>
                  <a:lnTo>
                    <a:pt x="0" y="329"/>
                  </a:lnTo>
                  <a:cubicBezTo>
                    <a:pt x="206" y="1545"/>
                    <a:pt x="960" y="1934"/>
                    <a:pt x="1877" y="1934"/>
                  </a:cubicBezTo>
                  <a:cubicBezTo>
                    <a:pt x="3348" y="1934"/>
                    <a:pt x="5248" y="933"/>
                    <a:pt x="6025" y="714"/>
                  </a:cubicBezTo>
                  <a:cubicBezTo>
                    <a:pt x="6218" y="661"/>
                    <a:pt x="6384" y="638"/>
                    <a:pt x="6527" y="638"/>
                  </a:cubicBezTo>
                  <a:cubicBezTo>
                    <a:pt x="7101" y="638"/>
                    <a:pt x="7321" y="1007"/>
                    <a:pt x="7404" y="1252"/>
                  </a:cubicBezTo>
                  <a:cubicBezTo>
                    <a:pt x="7427" y="1196"/>
                    <a:pt x="7437" y="1137"/>
                    <a:pt x="7437" y="1070"/>
                  </a:cubicBezTo>
                  <a:cubicBezTo>
                    <a:pt x="7437" y="754"/>
                    <a:pt x="7168" y="363"/>
                    <a:pt x="6633" y="143"/>
                  </a:cubicBezTo>
                  <a:cubicBezTo>
                    <a:pt x="6390" y="44"/>
                    <a:pt x="6138" y="1"/>
                    <a:pt x="5863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505;p22">
              <a:extLst>
                <a:ext uri="{FF2B5EF4-FFF2-40B4-BE49-F238E27FC236}">
                  <a16:creationId xmlns:a16="http://schemas.microsoft.com/office/drawing/2014/main" id="{CF110582-85D2-47A1-93B9-53A80C1889A7}"/>
                </a:ext>
              </a:extLst>
            </p:cNvPr>
            <p:cNvSpPr/>
            <p:nvPr/>
          </p:nvSpPr>
          <p:spPr>
            <a:xfrm>
              <a:off x="5118499" y="1575840"/>
              <a:ext cx="414759" cy="178145"/>
            </a:xfrm>
            <a:custGeom>
              <a:avLst/>
              <a:gdLst/>
              <a:ahLst/>
              <a:cxnLst/>
              <a:rect l="l" t="t" r="r" b="b"/>
              <a:pathLst>
                <a:path w="5704" h="2495" extrusionOk="0">
                  <a:moveTo>
                    <a:pt x="0" y="0"/>
                  </a:moveTo>
                  <a:lnTo>
                    <a:pt x="0" y="0"/>
                  </a:lnTo>
                  <a:cubicBezTo>
                    <a:pt x="302" y="1411"/>
                    <a:pt x="1837" y="1707"/>
                    <a:pt x="2850" y="1707"/>
                  </a:cubicBezTo>
                  <a:cubicBezTo>
                    <a:pt x="3215" y="1707"/>
                    <a:pt x="3511" y="1667"/>
                    <a:pt x="3661" y="1631"/>
                  </a:cubicBezTo>
                  <a:cubicBezTo>
                    <a:pt x="3827" y="1588"/>
                    <a:pt x="4036" y="1561"/>
                    <a:pt x="4248" y="1561"/>
                  </a:cubicBezTo>
                  <a:cubicBezTo>
                    <a:pt x="4803" y="1565"/>
                    <a:pt x="5392" y="1741"/>
                    <a:pt x="5395" y="2285"/>
                  </a:cubicBezTo>
                  <a:cubicBezTo>
                    <a:pt x="5395" y="2352"/>
                    <a:pt x="5384" y="2422"/>
                    <a:pt x="5368" y="2495"/>
                  </a:cubicBezTo>
                  <a:cubicBezTo>
                    <a:pt x="5611" y="2372"/>
                    <a:pt x="5703" y="2219"/>
                    <a:pt x="5703" y="2060"/>
                  </a:cubicBezTo>
                  <a:cubicBezTo>
                    <a:pt x="5703" y="1741"/>
                    <a:pt x="5335" y="1402"/>
                    <a:pt x="5096" y="1239"/>
                  </a:cubicBezTo>
                  <a:cubicBezTo>
                    <a:pt x="4700" y="970"/>
                    <a:pt x="4103" y="924"/>
                    <a:pt x="2402" y="728"/>
                  </a:cubicBezTo>
                  <a:cubicBezTo>
                    <a:pt x="1631" y="641"/>
                    <a:pt x="684" y="399"/>
                    <a:pt x="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506;p22">
              <a:extLst>
                <a:ext uri="{FF2B5EF4-FFF2-40B4-BE49-F238E27FC236}">
                  <a16:creationId xmlns:a16="http://schemas.microsoft.com/office/drawing/2014/main" id="{684B8B1A-4F98-4C92-B1B6-0B852A9291B0}"/>
                </a:ext>
              </a:extLst>
            </p:cNvPr>
            <p:cNvSpPr/>
            <p:nvPr/>
          </p:nvSpPr>
          <p:spPr>
            <a:xfrm>
              <a:off x="5387618" y="787891"/>
              <a:ext cx="487578" cy="606377"/>
            </a:xfrm>
            <a:custGeom>
              <a:avLst/>
              <a:gdLst/>
              <a:ahLst/>
              <a:cxnLst/>
              <a:rect l="l" t="t" r="r" b="b"/>
              <a:pathLst>
                <a:path w="6608" h="8189" extrusionOk="0">
                  <a:moveTo>
                    <a:pt x="930" y="1"/>
                  </a:moveTo>
                  <a:cubicBezTo>
                    <a:pt x="632" y="1"/>
                    <a:pt x="319" y="11"/>
                    <a:pt x="0" y="34"/>
                  </a:cubicBezTo>
                  <a:cubicBezTo>
                    <a:pt x="266" y="429"/>
                    <a:pt x="2030" y="57"/>
                    <a:pt x="2947" y="465"/>
                  </a:cubicBezTo>
                  <a:cubicBezTo>
                    <a:pt x="3863" y="877"/>
                    <a:pt x="5205" y="1515"/>
                    <a:pt x="5683" y="3598"/>
                  </a:cubicBezTo>
                  <a:cubicBezTo>
                    <a:pt x="5770" y="3963"/>
                    <a:pt x="5803" y="4339"/>
                    <a:pt x="5803" y="4718"/>
                  </a:cubicBezTo>
                  <a:cubicBezTo>
                    <a:pt x="5806" y="6109"/>
                    <a:pt x="5325" y="7491"/>
                    <a:pt x="5049" y="8188"/>
                  </a:cubicBezTo>
                  <a:cubicBezTo>
                    <a:pt x="5398" y="7810"/>
                    <a:pt x="6142" y="7155"/>
                    <a:pt x="6520" y="5405"/>
                  </a:cubicBezTo>
                  <a:cubicBezTo>
                    <a:pt x="6580" y="5139"/>
                    <a:pt x="6607" y="4877"/>
                    <a:pt x="6607" y="4611"/>
                  </a:cubicBezTo>
                  <a:cubicBezTo>
                    <a:pt x="6607" y="2422"/>
                    <a:pt x="4700" y="362"/>
                    <a:pt x="2030" y="57"/>
                  </a:cubicBezTo>
                  <a:cubicBezTo>
                    <a:pt x="1960" y="47"/>
                    <a:pt x="1890" y="40"/>
                    <a:pt x="1820" y="34"/>
                  </a:cubicBezTo>
                  <a:cubicBezTo>
                    <a:pt x="1541" y="11"/>
                    <a:pt x="1242" y="1"/>
                    <a:pt x="930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507;p22">
              <a:extLst>
                <a:ext uri="{FF2B5EF4-FFF2-40B4-BE49-F238E27FC236}">
                  <a16:creationId xmlns:a16="http://schemas.microsoft.com/office/drawing/2014/main" id="{824B21C9-0DB6-4653-BFA9-2ADD56C35972}"/>
                </a:ext>
              </a:extLst>
            </p:cNvPr>
            <p:cNvSpPr/>
            <p:nvPr/>
          </p:nvSpPr>
          <p:spPr>
            <a:xfrm>
              <a:off x="4963362" y="1421675"/>
              <a:ext cx="975157" cy="835910"/>
            </a:xfrm>
            <a:custGeom>
              <a:avLst/>
              <a:gdLst/>
              <a:ahLst/>
              <a:cxnLst/>
              <a:rect l="l" t="t" r="r" b="b"/>
              <a:pathLst>
                <a:path w="13182" h="11301" extrusionOk="0">
                  <a:moveTo>
                    <a:pt x="10663" y="0"/>
                  </a:moveTo>
                  <a:cubicBezTo>
                    <a:pt x="10650" y="28"/>
                    <a:pt x="10646" y="51"/>
                    <a:pt x="10646" y="77"/>
                  </a:cubicBezTo>
                  <a:cubicBezTo>
                    <a:pt x="10646" y="476"/>
                    <a:pt x="11759" y="997"/>
                    <a:pt x="12155" y="1655"/>
                  </a:cubicBezTo>
                  <a:cubicBezTo>
                    <a:pt x="12576" y="2352"/>
                    <a:pt x="12690" y="3236"/>
                    <a:pt x="12812" y="4063"/>
                  </a:cubicBezTo>
                  <a:cubicBezTo>
                    <a:pt x="12829" y="4176"/>
                    <a:pt x="12835" y="4312"/>
                    <a:pt x="12835" y="4468"/>
                  </a:cubicBezTo>
                  <a:cubicBezTo>
                    <a:pt x="12835" y="5452"/>
                    <a:pt x="12457" y="7182"/>
                    <a:pt x="11135" y="8301"/>
                  </a:cubicBezTo>
                  <a:cubicBezTo>
                    <a:pt x="9979" y="9278"/>
                    <a:pt x="7571" y="9965"/>
                    <a:pt x="5265" y="9965"/>
                  </a:cubicBezTo>
                  <a:cubicBezTo>
                    <a:pt x="4508" y="9965"/>
                    <a:pt x="3764" y="9893"/>
                    <a:pt x="3080" y="9729"/>
                  </a:cubicBezTo>
                  <a:cubicBezTo>
                    <a:pt x="1589" y="9378"/>
                    <a:pt x="569" y="8504"/>
                    <a:pt x="48" y="7610"/>
                  </a:cubicBezTo>
                  <a:cubicBezTo>
                    <a:pt x="18" y="7763"/>
                    <a:pt x="1" y="7909"/>
                    <a:pt x="1" y="8055"/>
                  </a:cubicBezTo>
                  <a:cubicBezTo>
                    <a:pt x="1" y="9916"/>
                    <a:pt x="2535" y="11141"/>
                    <a:pt x="4914" y="11288"/>
                  </a:cubicBezTo>
                  <a:cubicBezTo>
                    <a:pt x="5073" y="11297"/>
                    <a:pt x="5242" y="11300"/>
                    <a:pt x="5418" y="11300"/>
                  </a:cubicBezTo>
                  <a:cubicBezTo>
                    <a:pt x="8252" y="11300"/>
                    <a:pt x="12743" y="9982"/>
                    <a:pt x="13138" y="5833"/>
                  </a:cubicBezTo>
                  <a:cubicBezTo>
                    <a:pt x="13168" y="5515"/>
                    <a:pt x="13181" y="5216"/>
                    <a:pt x="13181" y="4930"/>
                  </a:cubicBezTo>
                  <a:cubicBezTo>
                    <a:pt x="13181" y="1283"/>
                    <a:pt x="10856" y="389"/>
                    <a:pt x="10663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8;p22">
              <a:extLst>
                <a:ext uri="{FF2B5EF4-FFF2-40B4-BE49-F238E27FC236}">
                  <a16:creationId xmlns:a16="http://schemas.microsoft.com/office/drawing/2014/main" id="{A68BA4A9-CAF1-48BE-8DB5-80AA0F981BF1}"/>
                </a:ext>
              </a:extLst>
            </p:cNvPr>
            <p:cNvSpPr/>
            <p:nvPr/>
          </p:nvSpPr>
          <p:spPr>
            <a:xfrm>
              <a:off x="4985523" y="986591"/>
              <a:ext cx="174136" cy="133608"/>
            </a:xfrm>
            <a:custGeom>
              <a:avLst/>
              <a:gdLst/>
              <a:ahLst/>
              <a:cxnLst/>
              <a:rect l="l" t="t" r="r" b="b"/>
              <a:pathLst>
                <a:path w="2366" h="1778" extrusionOk="0">
                  <a:moveTo>
                    <a:pt x="1867" y="0"/>
                  </a:moveTo>
                  <a:cubicBezTo>
                    <a:pt x="1844" y="0"/>
                    <a:pt x="1820" y="5"/>
                    <a:pt x="1797" y="15"/>
                  </a:cubicBezTo>
                  <a:cubicBezTo>
                    <a:pt x="1711" y="54"/>
                    <a:pt x="1675" y="154"/>
                    <a:pt x="1711" y="237"/>
                  </a:cubicBezTo>
                  <a:cubicBezTo>
                    <a:pt x="1788" y="410"/>
                    <a:pt x="1944" y="918"/>
                    <a:pt x="1762" y="1200"/>
                  </a:cubicBezTo>
                  <a:cubicBezTo>
                    <a:pt x="1658" y="1359"/>
                    <a:pt x="1449" y="1439"/>
                    <a:pt x="1144" y="1439"/>
                  </a:cubicBezTo>
                  <a:cubicBezTo>
                    <a:pt x="888" y="1439"/>
                    <a:pt x="715" y="1370"/>
                    <a:pt x="609" y="1230"/>
                  </a:cubicBezTo>
                  <a:cubicBezTo>
                    <a:pt x="413" y="971"/>
                    <a:pt x="489" y="499"/>
                    <a:pt x="536" y="340"/>
                  </a:cubicBezTo>
                  <a:cubicBezTo>
                    <a:pt x="562" y="251"/>
                    <a:pt x="512" y="157"/>
                    <a:pt x="422" y="131"/>
                  </a:cubicBezTo>
                  <a:cubicBezTo>
                    <a:pt x="406" y="126"/>
                    <a:pt x="390" y="124"/>
                    <a:pt x="375" y="124"/>
                  </a:cubicBezTo>
                  <a:cubicBezTo>
                    <a:pt x="302" y="124"/>
                    <a:pt x="235" y="173"/>
                    <a:pt x="213" y="243"/>
                  </a:cubicBezTo>
                  <a:cubicBezTo>
                    <a:pt x="203" y="274"/>
                    <a:pt x="1" y="984"/>
                    <a:pt x="339" y="1433"/>
                  </a:cubicBezTo>
                  <a:cubicBezTo>
                    <a:pt x="509" y="1662"/>
                    <a:pt x="781" y="1778"/>
                    <a:pt x="1144" y="1778"/>
                  </a:cubicBezTo>
                  <a:cubicBezTo>
                    <a:pt x="1572" y="1778"/>
                    <a:pt x="1874" y="1646"/>
                    <a:pt x="2044" y="1386"/>
                  </a:cubicBezTo>
                  <a:cubicBezTo>
                    <a:pt x="2366" y="891"/>
                    <a:pt x="2033" y="134"/>
                    <a:pt x="2021" y="101"/>
                  </a:cubicBezTo>
                  <a:cubicBezTo>
                    <a:pt x="1994" y="37"/>
                    <a:pt x="1932" y="0"/>
                    <a:pt x="1867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09;p22">
              <a:extLst>
                <a:ext uri="{FF2B5EF4-FFF2-40B4-BE49-F238E27FC236}">
                  <a16:creationId xmlns:a16="http://schemas.microsoft.com/office/drawing/2014/main" id="{892CA62D-2DC8-47FF-99D0-7071D9C6A7FE}"/>
                </a:ext>
              </a:extLst>
            </p:cNvPr>
            <p:cNvSpPr/>
            <p:nvPr/>
          </p:nvSpPr>
          <p:spPr>
            <a:xfrm>
              <a:off x="5488933" y="972888"/>
              <a:ext cx="174134" cy="126756"/>
            </a:xfrm>
            <a:custGeom>
              <a:avLst/>
              <a:gdLst/>
              <a:ahLst/>
              <a:cxnLst/>
              <a:rect l="l" t="t" r="r" b="b"/>
              <a:pathLst>
                <a:path w="2362" h="1777" extrusionOk="0">
                  <a:moveTo>
                    <a:pt x="1866" y="0"/>
                  </a:moveTo>
                  <a:cubicBezTo>
                    <a:pt x="1843" y="0"/>
                    <a:pt x="1820" y="5"/>
                    <a:pt x="1798" y="16"/>
                  </a:cubicBezTo>
                  <a:cubicBezTo>
                    <a:pt x="1711" y="53"/>
                    <a:pt x="1671" y="152"/>
                    <a:pt x="1711" y="238"/>
                  </a:cubicBezTo>
                  <a:cubicBezTo>
                    <a:pt x="1787" y="411"/>
                    <a:pt x="1943" y="920"/>
                    <a:pt x="1758" y="1202"/>
                  </a:cubicBezTo>
                  <a:cubicBezTo>
                    <a:pt x="1655" y="1358"/>
                    <a:pt x="1448" y="1438"/>
                    <a:pt x="1140" y="1438"/>
                  </a:cubicBezTo>
                  <a:cubicBezTo>
                    <a:pt x="887" y="1438"/>
                    <a:pt x="711" y="1371"/>
                    <a:pt x="605" y="1229"/>
                  </a:cubicBezTo>
                  <a:cubicBezTo>
                    <a:pt x="412" y="969"/>
                    <a:pt x="489" y="498"/>
                    <a:pt x="535" y="338"/>
                  </a:cubicBezTo>
                  <a:cubicBezTo>
                    <a:pt x="562" y="249"/>
                    <a:pt x="508" y="156"/>
                    <a:pt x="419" y="129"/>
                  </a:cubicBezTo>
                  <a:cubicBezTo>
                    <a:pt x="404" y="125"/>
                    <a:pt x="389" y="124"/>
                    <a:pt x="375" y="124"/>
                  </a:cubicBezTo>
                  <a:cubicBezTo>
                    <a:pt x="300" y="124"/>
                    <a:pt x="231" y="170"/>
                    <a:pt x="210" y="246"/>
                  </a:cubicBezTo>
                  <a:cubicBezTo>
                    <a:pt x="203" y="275"/>
                    <a:pt x="1" y="983"/>
                    <a:pt x="335" y="1431"/>
                  </a:cubicBezTo>
                  <a:cubicBezTo>
                    <a:pt x="508" y="1661"/>
                    <a:pt x="778" y="1777"/>
                    <a:pt x="1140" y="1777"/>
                  </a:cubicBezTo>
                  <a:cubicBezTo>
                    <a:pt x="1571" y="1777"/>
                    <a:pt x="1874" y="1644"/>
                    <a:pt x="2043" y="1385"/>
                  </a:cubicBezTo>
                  <a:cubicBezTo>
                    <a:pt x="2362" y="890"/>
                    <a:pt x="2033" y="132"/>
                    <a:pt x="2017" y="99"/>
                  </a:cubicBezTo>
                  <a:cubicBezTo>
                    <a:pt x="1990" y="38"/>
                    <a:pt x="1929" y="0"/>
                    <a:pt x="1866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10;p22">
              <a:extLst>
                <a:ext uri="{FF2B5EF4-FFF2-40B4-BE49-F238E27FC236}">
                  <a16:creationId xmlns:a16="http://schemas.microsoft.com/office/drawing/2014/main" id="{6089CD65-53F8-409B-922C-610C3451E7B2}"/>
                </a:ext>
              </a:extLst>
            </p:cNvPr>
            <p:cNvSpPr/>
            <p:nvPr/>
          </p:nvSpPr>
          <p:spPr>
            <a:xfrm>
              <a:off x="5178656" y="1065385"/>
              <a:ext cx="275449" cy="109628"/>
            </a:xfrm>
            <a:custGeom>
              <a:avLst/>
              <a:gdLst/>
              <a:ahLst/>
              <a:cxnLst/>
              <a:rect l="l" t="t" r="r" b="b"/>
              <a:pathLst>
                <a:path w="3701" h="1380" extrusionOk="0">
                  <a:moveTo>
                    <a:pt x="0" y="1"/>
                  </a:moveTo>
                  <a:lnTo>
                    <a:pt x="0" y="1"/>
                  </a:lnTo>
                  <a:cubicBezTo>
                    <a:pt x="146" y="635"/>
                    <a:pt x="598" y="1379"/>
                    <a:pt x="1917" y="1379"/>
                  </a:cubicBezTo>
                  <a:cubicBezTo>
                    <a:pt x="2986" y="1376"/>
                    <a:pt x="3474" y="824"/>
                    <a:pt x="3701" y="266"/>
                  </a:cubicBezTo>
                  <a:lnTo>
                    <a:pt x="3701" y="266"/>
                  </a:lnTo>
                  <a:cubicBezTo>
                    <a:pt x="3539" y="305"/>
                    <a:pt x="3402" y="321"/>
                    <a:pt x="3287" y="321"/>
                  </a:cubicBezTo>
                  <a:cubicBezTo>
                    <a:pt x="2827" y="321"/>
                    <a:pt x="2714" y="70"/>
                    <a:pt x="2714" y="70"/>
                  </a:cubicBezTo>
                  <a:cubicBezTo>
                    <a:pt x="2714" y="70"/>
                    <a:pt x="2601" y="379"/>
                    <a:pt x="1910" y="436"/>
                  </a:cubicBezTo>
                  <a:cubicBezTo>
                    <a:pt x="1870" y="439"/>
                    <a:pt x="1831" y="441"/>
                    <a:pt x="1795" y="441"/>
                  </a:cubicBezTo>
                  <a:cubicBezTo>
                    <a:pt x="1219" y="441"/>
                    <a:pt x="1196" y="70"/>
                    <a:pt x="1196" y="70"/>
                  </a:cubicBezTo>
                  <a:lnTo>
                    <a:pt x="1143" y="57"/>
                  </a:lnTo>
                  <a:cubicBezTo>
                    <a:pt x="1060" y="183"/>
                    <a:pt x="877" y="389"/>
                    <a:pt x="549" y="406"/>
                  </a:cubicBezTo>
                  <a:cubicBezTo>
                    <a:pt x="537" y="406"/>
                    <a:pt x="525" y="407"/>
                    <a:pt x="514" y="407"/>
                  </a:cubicBezTo>
                  <a:cubicBezTo>
                    <a:pt x="152" y="407"/>
                    <a:pt x="33" y="110"/>
                    <a:pt x="0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11;p22">
              <a:extLst>
                <a:ext uri="{FF2B5EF4-FFF2-40B4-BE49-F238E27FC236}">
                  <a16:creationId xmlns:a16="http://schemas.microsoft.com/office/drawing/2014/main" id="{81AF12BB-3167-4D69-93E7-D66A5212CDF5}"/>
                </a:ext>
              </a:extLst>
            </p:cNvPr>
            <p:cNvSpPr/>
            <p:nvPr/>
          </p:nvSpPr>
          <p:spPr>
            <a:xfrm>
              <a:off x="5381286" y="1007146"/>
              <a:ext cx="85484" cy="85645"/>
            </a:xfrm>
            <a:custGeom>
              <a:avLst/>
              <a:gdLst/>
              <a:ahLst/>
              <a:cxnLst/>
              <a:rect l="l" t="t" r="r" b="b"/>
              <a:pathLst>
                <a:path w="1217" h="1202" extrusionOk="0">
                  <a:moveTo>
                    <a:pt x="1" y="1"/>
                  </a:moveTo>
                  <a:lnTo>
                    <a:pt x="1" y="950"/>
                  </a:lnTo>
                  <a:cubicBezTo>
                    <a:pt x="1" y="950"/>
                    <a:pt x="114" y="1201"/>
                    <a:pt x="574" y="1201"/>
                  </a:cubicBezTo>
                  <a:cubicBezTo>
                    <a:pt x="689" y="1201"/>
                    <a:pt x="826" y="1185"/>
                    <a:pt x="988" y="1146"/>
                  </a:cubicBezTo>
                  <a:cubicBezTo>
                    <a:pt x="1217" y="579"/>
                    <a:pt x="1167" y="1"/>
                    <a:pt x="11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12;p22">
              <a:extLst>
                <a:ext uri="{FF2B5EF4-FFF2-40B4-BE49-F238E27FC236}">
                  <a16:creationId xmlns:a16="http://schemas.microsoft.com/office/drawing/2014/main" id="{2748FF54-8351-4E4E-BA8C-D78AFF224B66}"/>
                </a:ext>
              </a:extLst>
            </p:cNvPr>
            <p:cNvSpPr/>
            <p:nvPr/>
          </p:nvSpPr>
          <p:spPr>
            <a:xfrm>
              <a:off x="5260975" y="1007146"/>
              <a:ext cx="120312" cy="92497"/>
            </a:xfrm>
            <a:custGeom>
              <a:avLst/>
              <a:gdLst/>
              <a:ahLst/>
              <a:cxnLst/>
              <a:rect l="l" t="t" r="r" b="b"/>
              <a:pathLst>
                <a:path w="1572" h="1321" extrusionOk="0">
                  <a:moveTo>
                    <a:pt x="54" y="1"/>
                  </a:moveTo>
                  <a:lnTo>
                    <a:pt x="54" y="838"/>
                  </a:lnTo>
                  <a:cubicBezTo>
                    <a:pt x="54" y="838"/>
                    <a:pt x="37" y="881"/>
                    <a:pt x="1" y="937"/>
                  </a:cubicBezTo>
                  <a:lnTo>
                    <a:pt x="54" y="950"/>
                  </a:lnTo>
                  <a:cubicBezTo>
                    <a:pt x="54" y="950"/>
                    <a:pt x="77" y="1321"/>
                    <a:pt x="653" y="1321"/>
                  </a:cubicBezTo>
                  <a:cubicBezTo>
                    <a:pt x="689" y="1321"/>
                    <a:pt x="728" y="1319"/>
                    <a:pt x="768" y="1316"/>
                  </a:cubicBezTo>
                  <a:cubicBezTo>
                    <a:pt x="1459" y="1259"/>
                    <a:pt x="1572" y="950"/>
                    <a:pt x="1572" y="950"/>
                  </a:cubicBezTo>
                  <a:lnTo>
                    <a:pt x="1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13;p22">
              <a:extLst>
                <a:ext uri="{FF2B5EF4-FFF2-40B4-BE49-F238E27FC236}">
                  <a16:creationId xmlns:a16="http://schemas.microsoft.com/office/drawing/2014/main" id="{18FD6209-7AAD-47FA-8B36-357ABDC63AC8}"/>
                </a:ext>
              </a:extLst>
            </p:cNvPr>
            <p:cNvSpPr/>
            <p:nvPr/>
          </p:nvSpPr>
          <p:spPr>
            <a:xfrm>
              <a:off x="5172324" y="1007146"/>
              <a:ext cx="94983" cy="92497"/>
            </a:xfrm>
            <a:custGeom>
              <a:avLst/>
              <a:gdLst/>
              <a:ahLst/>
              <a:cxnLst/>
              <a:rect l="l" t="t" r="r" b="b"/>
              <a:pathLst>
                <a:path w="1300" h="1287" extrusionOk="0">
                  <a:moveTo>
                    <a:pt x="57" y="1"/>
                  </a:moveTo>
                  <a:cubicBezTo>
                    <a:pt x="57" y="1"/>
                    <a:pt x="0" y="386"/>
                    <a:pt x="94" y="838"/>
                  </a:cubicBezTo>
                  <a:cubicBezTo>
                    <a:pt x="94" y="838"/>
                    <a:pt x="97" y="854"/>
                    <a:pt x="103" y="881"/>
                  </a:cubicBezTo>
                  <a:cubicBezTo>
                    <a:pt x="136" y="990"/>
                    <a:pt x="255" y="1287"/>
                    <a:pt x="617" y="1287"/>
                  </a:cubicBezTo>
                  <a:cubicBezTo>
                    <a:pt x="628" y="1287"/>
                    <a:pt x="640" y="1286"/>
                    <a:pt x="652" y="1286"/>
                  </a:cubicBezTo>
                  <a:cubicBezTo>
                    <a:pt x="980" y="1269"/>
                    <a:pt x="1163" y="1063"/>
                    <a:pt x="1246" y="937"/>
                  </a:cubicBezTo>
                  <a:cubicBezTo>
                    <a:pt x="1282" y="881"/>
                    <a:pt x="1299" y="838"/>
                    <a:pt x="1299" y="838"/>
                  </a:cubicBezTo>
                  <a:lnTo>
                    <a:pt x="129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14;p22">
              <a:extLst>
                <a:ext uri="{FF2B5EF4-FFF2-40B4-BE49-F238E27FC236}">
                  <a16:creationId xmlns:a16="http://schemas.microsoft.com/office/drawing/2014/main" id="{AFBD38DD-5BE8-4191-8105-803AB92F210F}"/>
                </a:ext>
              </a:extLst>
            </p:cNvPr>
            <p:cNvSpPr/>
            <p:nvPr/>
          </p:nvSpPr>
          <p:spPr>
            <a:xfrm>
              <a:off x="4957030" y="1140754"/>
              <a:ext cx="107647" cy="85648"/>
            </a:xfrm>
            <a:custGeom>
              <a:avLst/>
              <a:gdLst/>
              <a:ahLst/>
              <a:cxnLst/>
              <a:rect l="l" t="t" r="r" b="b"/>
              <a:pathLst>
                <a:path w="1448" h="1173" extrusionOk="0">
                  <a:moveTo>
                    <a:pt x="724" y="0"/>
                  </a:moveTo>
                  <a:cubicBezTo>
                    <a:pt x="322" y="0"/>
                    <a:pt x="0" y="263"/>
                    <a:pt x="0" y="585"/>
                  </a:cubicBezTo>
                  <a:cubicBezTo>
                    <a:pt x="0" y="911"/>
                    <a:pt x="322" y="1173"/>
                    <a:pt x="724" y="1173"/>
                  </a:cubicBezTo>
                  <a:cubicBezTo>
                    <a:pt x="1126" y="1173"/>
                    <a:pt x="1448" y="911"/>
                    <a:pt x="1448" y="585"/>
                  </a:cubicBezTo>
                  <a:cubicBezTo>
                    <a:pt x="1448" y="263"/>
                    <a:pt x="1126" y="0"/>
                    <a:pt x="724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15;p22">
              <a:extLst>
                <a:ext uri="{FF2B5EF4-FFF2-40B4-BE49-F238E27FC236}">
                  <a16:creationId xmlns:a16="http://schemas.microsoft.com/office/drawing/2014/main" id="{48F506A9-DD70-4334-A690-611DD5D8387B}"/>
                </a:ext>
              </a:extLst>
            </p:cNvPr>
            <p:cNvSpPr/>
            <p:nvPr/>
          </p:nvSpPr>
          <p:spPr>
            <a:xfrm>
              <a:off x="5593413" y="1113347"/>
              <a:ext cx="107647" cy="85648"/>
            </a:xfrm>
            <a:custGeom>
              <a:avLst/>
              <a:gdLst/>
              <a:ahLst/>
              <a:cxnLst/>
              <a:rect l="l" t="t" r="r" b="b"/>
              <a:pathLst>
                <a:path w="1449" h="1177" extrusionOk="0">
                  <a:moveTo>
                    <a:pt x="725" y="1"/>
                  </a:moveTo>
                  <a:cubicBezTo>
                    <a:pt x="326" y="1"/>
                    <a:pt x="1" y="263"/>
                    <a:pt x="1" y="588"/>
                  </a:cubicBezTo>
                  <a:cubicBezTo>
                    <a:pt x="1" y="910"/>
                    <a:pt x="326" y="1177"/>
                    <a:pt x="725" y="1177"/>
                  </a:cubicBezTo>
                  <a:cubicBezTo>
                    <a:pt x="1126" y="1177"/>
                    <a:pt x="1448" y="910"/>
                    <a:pt x="1448" y="588"/>
                  </a:cubicBezTo>
                  <a:cubicBezTo>
                    <a:pt x="1448" y="263"/>
                    <a:pt x="1126" y="1"/>
                    <a:pt x="725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503" name="Google Shape;516;p22">
            <a:extLst>
              <a:ext uri="{FF2B5EF4-FFF2-40B4-BE49-F238E27FC236}">
                <a16:creationId xmlns:a16="http://schemas.microsoft.com/office/drawing/2014/main" id="{B3402697-1B1D-46B5-9D3C-B6CAD7B50D79}"/>
              </a:ext>
            </a:extLst>
          </p:cNvPr>
          <p:cNvGrpSpPr>
            <a:grpSpLocks/>
          </p:cNvGrpSpPr>
          <p:nvPr/>
        </p:nvGrpSpPr>
        <p:grpSpPr bwMode="auto">
          <a:xfrm>
            <a:off x="1881188" y="3433763"/>
            <a:ext cx="679450" cy="749300"/>
            <a:chOff x="3368409" y="1154615"/>
            <a:chExt cx="994364" cy="1195950"/>
          </a:xfrm>
        </p:grpSpPr>
        <p:sp>
          <p:nvSpPr>
            <p:cNvPr id="59" name="Google Shape;517;p22">
              <a:extLst>
                <a:ext uri="{FF2B5EF4-FFF2-40B4-BE49-F238E27FC236}">
                  <a16:creationId xmlns:a16="http://schemas.microsoft.com/office/drawing/2014/main" id="{37169FE3-5C63-43CC-8087-74631A4EB2FF}"/>
                </a:ext>
              </a:extLst>
            </p:cNvPr>
            <p:cNvSpPr/>
            <p:nvPr/>
          </p:nvSpPr>
          <p:spPr>
            <a:xfrm>
              <a:off x="3368409" y="1154615"/>
              <a:ext cx="994364" cy="1195950"/>
            </a:xfrm>
            <a:custGeom>
              <a:avLst/>
              <a:gdLst/>
              <a:ahLst/>
              <a:cxnLst/>
              <a:rect l="l" t="t" r="r" b="b"/>
              <a:pathLst>
                <a:path w="18320" h="22034" extrusionOk="0">
                  <a:moveTo>
                    <a:pt x="7644" y="8528"/>
                  </a:moveTo>
                  <a:cubicBezTo>
                    <a:pt x="7680" y="8541"/>
                    <a:pt x="7720" y="8565"/>
                    <a:pt x="7750" y="8604"/>
                  </a:cubicBezTo>
                  <a:lnTo>
                    <a:pt x="7773" y="8640"/>
                  </a:lnTo>
                  <a:cubicBezTo>
                    <a:pt x="7773" y="8644"/>
                    <a:pt x="7777" y="8648"/>
                    <a:pt x="7777" y="8648"/>
                  </a:cubicBezTo>
                  <a:cubicBezTo>
                    <a:pt x="7809" y="8717"/>
                    <a:pt x="7872" y="8930"/>
                    <a:pt x="7773" y="9394"/>
                  </a:cubicBezTo>
                  <a:cubicBezTo>
                    <a:pt x="7760" y="9451"/>
                    <a:pt x="7746" y="9504"/>
                    <a:pt x="7733" y="9557"/>
                  </a:cubicBezTo>
                  <a:cubicBezTo>
                    <a:pt x="7723" y="9457"/>
                    <a:pt x="7710" y="9362"/>
                    <a:pt x="7697" y="9269"/>
                  </a:cubicBezTo>
                  <a:cubicBezTo>
                    <a:pt x="7667" y="9029"/>
                    <a:pt x="7627" y="8730"/>
                    <a:pt x="7620" y="8528"/>
                  </a:cubicBezTo>
                  <a:close/>
                  <a:moveTo>
                    <a:pt x="9101" y="0"/>
                  </a:moveTo>
                  <a:cubicBezTo>
                    <a:pt x="8697" y="0"/>
                    <a:pt x="8282" y="24"/>
                    <a:pt x="7860" y="71"/>
                  </a:cubicBezTo>
                  <a:cubicBezTo>
                    <a:pt x="7803" y="78"/>
                    <a:pt x="7740" y="84"/>
                    <a:pt x="7673" y="95"/>
                  </a:cubicBezTo>
                  <a:lnTo>
                    <a:pt x="7647" y="98"/>
                  </a:lnTo>
                  <a:cubicBezTo>
                    <a:pt x="7487" y="118"/>
                    <a:pt x="7341" y="141"/>
                    <a:pt x="7199" y="167"/>
                  </a:cubicBezTo>
                  <a:cubicBezTo>
                    <a:pt x="7039" y="197"/>
                    <a:pt x="6873" y="234"/>
                    <a:pt x="6710" y="274"/>
                  </a:cubicBezTo>
                  <a:lnTo>
                    <a:pt x="6697" y="277"/>
                  </a:lnTo>
                  <a:cubicBezTo>
                    <a:pt x="6644" y="287"/>
                    <a:pt x="6591" y="300"/>
                    <a:pt x="6537" y="314"/>
                  </a:cubicBezTo>
                  <a:cubicBezTo>
                    <a:pt x="6524" y="317"/>
                    <a:pt x="6511" y="323"/>
                    <a:pt x="6497" y="327"/>
                  </a:cubicBezTo>
                  <a:cubicBezTo>
                    <a:pt x="6451" y="337"/>
                    <a:pt x="6405" y="350"/>
                    <a:pt x="6358" y="363"/>
                  </a:cubicBezTo>
                  <a:lnTo>
                    <a:pt x="6348" y="366"/>
                  </a:lnTo>
                  <a:cubicBezTo>
                    <a:pt x="6338" y="370"/>
                    <a:pt x="6328" y="374"/>
                    <a:pt x="6318" y="377"/>
                  </a:cubicBezTo>
                  <a:cubicBezTo>
                    <a:pt x="6258" y="393"/>
                    <a:pt x="6205" y="406"/>
                    <a:pt x="6152" y="423"/>
                  </a:cubicBezTo>
                  <a:cubicBezTo>
                    <a:pt x="6139" y="429"/>
                    <a:pt x="6126" y="433"/>
                    <a:pt x="6112" y="437"/>
                  </a:cubicBezTo>
                  <a:lnTo>
                    <a:pt x="6095" y="440"/>
                  </a:lnTo>
                  <a:cubicBezTo>
                    <a:pt x="6059" y="453"/>
                    <a:pt x="6023" y="466"/>
                    <a:pt x="5986" y="476"/>
                  </a:cubicBezTo>
                  <a:cubicBezTo>
                    <a:pt x="5959" y="486"/>
                    <a:pt x="5936" y="493"/>
                    <a:pt x="5910" y="503"/>
                  </a:cubicBezTo>
                  <a:cubicBezTo>
                    <a:pt x="5879" y="513"/>
                    <a:pt x="5850" y="523"/>
                    <a:pt x="5816" y="533"/>
                  </a:cubicBezTo>
                  <a:cubicBezTo>
                    <a:pt x="5793" y="543"/>
                    <a:pt x="5767" y="553"/>
                    <a:pt x="5740" y="559"/>
                  </a:cubicBezTo>
                  <a:cubicBezTo>
                    <a:pt x="5707" y="573"/>
                    <a:pt x="5677" y="582"/>
                    <a:pt x="5647" y="596"/>
                  </a:cubicBezTo>
                  <a:lnTo>
                    <a:pt x="5628" y="602"/>
                  </a:lnTo>
                  <a:cubicBezTo>
                    <a:pt x="5608" y="609"/>
                    <a:pt x="5588" y="616"/>
                    <a:pt x="5568" y="622"/>
                  </a:cubicBezTo>
                  <a:cubicBezTo>
                    <a:pt x="5521" y="642"/>
                    <a:pt x="5471" y="662"/>
                    <a:pt x="5425" y="679"/>
                  </a:cubicBezTo>
                  <a:cubicBezTo>
                    <a:pt x="5405" y="688"/>
                    <a:pt x="5385" y="696"/>
                    <a:pt x="5368" y="702"/>
                  </a:cubicBezTo>
                  <a:lnTo>
                    <a:pt x="5352" y="708"/>
                  </a:lnTo>
                  <a:cubicBezTo>
                    <a:pt x="5321" y="722"/>
                    <a:pt x="5289" y="735"/>
                    <a:pt x="5258" y="748"/>
                  </a:cubicBezTo>
                  <a:cubicBezTo>
                    <a:pt x="5235" y="759"/>
                    <a:pt x="5209" y="768"/>
                    <a:pt x="5186" y="779"/>
                  </a:cubicBezTo>
                  <a:cubicBezTo>
                    <a:pt x="5152" y="792"/>
                    <a:pt x="5122" y="808"/>
                    <a:pt x="5089" y="822"/>
                  </a:cubicBezTo>
                  <a:lnTo>
                    <a:pt x="5076" y="828"/>
                  </a:lnTo>
                  <a:cubicBezTo>
                    <a:pt x="5059" y="835"/>
                    <a:pt x="5042" y="841"/>
                    <a:pt x="5026" y="848"/>
                  </a:cubicBezTo>
                  <a:cubicBezTo>
                    <a:pt x="4970" y="875"/>
                    <a:pt x="4916" y="898"/>
                    <a:pt x="4870" y="921"/>
                  </a:cubicBezTo>
                  <a:cubicBezTo>
                    <a:pt x="3860" y="1400"/>
                    <a:pt x="2977" y="2040"/>
                    <a:pt x="2246" y="2828"/>
                  </a:cubicBezTo>
                  <a:cubicBezTo>
                    <a:pt x="1452" y="3678"/>
                    <a:pt x="868" y="4662"/>
                    <a:pt x="506" y="5751"/>
                  </a:cubicBezTo>
                  <a:cubicBezTo>
                    <a:pt x="120" y="6917"/>
                    <a:pt x="0" y="8179"/>
                    <a:pt x="156" y="9497"/>
                  </a:cubicBezTo>
                  <a:cubicBezTo>
                    <a:pt x="259" y="10388"/>
                    <a:pt x="506" y="11179"/>
                    <a:pt x="884" y="11839"/>
                  </a:cubicBezTo>
                  <a:cubicBezTo>
                    <a:pt x="901" y="11869"/>
                    <a:pt x="917" y="11899"/>
                    <a:pt x="934" y="11926"/>
                  </a:cubicBezTo>
                  <a:cubicBezTo>
                    <a:pt x="941" y="11936"/>
                    <a:pt x="944" y="11945"/>
                    <a:pt x="950" y="11953"/>
                  </a:cubicBezTo>
                  <a:lnTo>
                    <a:pt x="954" y="11959"/>
                  </a:lnTo>
                  <a:cubicBezTo>
                    <a:pt x="964" y="11976"/>
                    <a:pt x="977" y="11996"/>
                    <a:pt x="987" y="12012"/>
                  </a:cubicBezTo>
                  <a:cubicBezTo>
                    <a:pt x="994" y="12025"/>
                    <a:pt x="1001" y="12036"/>
                    <a:pt x="1010" y="12048"/>
                  </a:cubicBezTo>
                  <a:cubicBezTo>
                    <a:pt x="1021" y="12065"/>
                    <a:pt x="1030" y="12082"/>
                    <a:pt x="1044" y="12102"/>
                  </a:cubicBezTo>
                  <a:lnTo>
                    <a:pt x="1047" y="12105"/>
                  </a:lnTo>
                  <a:cubicBezTo>
                    <a:pt x="1053" y="12115"/>
                    <a:pt x="1057" y="12122"/>
                    <a:pt x="1064" y="12132"/>
                  </a:cubicBezTo>
                  <a:cubicBezTo>
                    <a:pt x="1080" y="12158"/>
                    <a:pt x="1100" y="12181"/>
                    <a:pt x="1116" y="12208"/>
                  </a:cubicBezTo>
                  <a:cubicBezTo>
                    <a:pt x="1123" y="12215"/>
                    <a:pt x="1130" y="12224"/>
                    <a:pt x="1136" y="12235"/>
                  </a:cubicBezTo>
                  <a:lnTo>
                    <a:pt x="1140" y="12241"/>
                  </a:lnTo>
                  <a:cubicBezTo>
                    <a:pt x="1150" y="12255"/>
                    <a:pt x="1163" y="12272"/>
                    <a:pt x="1173" y="12287"/>
                  </a:cubicBezTo>
                  <a:cubicBezTo>
                    <a:pt x="1183" y="12298"/>
                    <a:pt x="1190" y="12311"/>
                    <a:pt x="1200" y="12324"/>
                  </a:cubicBezTo>
                  <a:cubicBezTo>
                    <a:pt x="1210" y="12338"/>
                    <a:pt x="1220" y="12351"/>
                    <a:pt x="1233" y="12364"/>
                  </a:cubicBezTo>
                  <a:cubicBezTo>
                    <a:pt x="1240" y="12378"/>
                    <a:pt x="1249" y="12387"/>
                    <a:pt x="1260" y="12401"/>
                  </a:cubicBezTo>
                  <a:cubicBezTo>
                    <a:pt x="1273" y="12417"/>
                    <a:pt x="1283" y="12431"/>
                    <a:pt x="1296" y="12447"/>
                  </a:cubicBezTo>
                  <a:cubicBezTo>
                    <a:pt x="1309" y="12464"/>
                    <a:pt x="1323" y="12477"/>
                    <a:pt x="1332" y="12494"/>
                  </a:cubicBezTo>
                  <a:cubicBezTo>
                    <a:pt x="1349" y="12511"/>
                    <a:pt x="1363" y="12527"/>
                    <a:pt x="1375" y="12543"/>
                  </a:cubicBezTo>
                  <a:cubicBezTo>
                    <a:pt x="1383" y="12554"/>
                    <a:pt x="1392" y="12563"/>
                    <a:pt x="1402" y="12574"/>
                  </a:cubicBezTo>
                  <a:lnTo>
                    <a:pt x="1402" y="12577"/>
                  </a:lnTo>
                  <a:cubicBezTo>
                    <a:pt x="1415" y="12590"/>
                    <a:pt x="1426" y="12603"/>
                    <a:pt x="1439" y="12617"/>
                  </a:cubicBezTo>
                  <a:cubicBezTo>
                    <a:pt x="1449" y="12626"/>
                    <a:pt x="1459" y="12637"/>
                    <a:pt x="1469" y="12650"/>
                  </a:cubicBezTo>
                  <a:cubicBezTo>
                    <a:pt x="1479" y="12660"/>
                    <a:pt x="1492" y="12673"/>
                    <a:pt x="1502" y="12686"/>
                  </a:cubicBezTo>
                  <a:lnTo>
                    <a:pt x="1509" y="12693"/>
                  </a:lnTo>
                  <a:cubicBezTo>
                    <a:pt x="1515" y="12700"/>
                    <a:pt x="1525" y="12710"/>
                    <a:pt x="1532" y="12716"/>
                  </a:cubicBezTo>
                  <a:cubicBezTo>
                    <a:pt x="1552" y="12739"/>
                    <a:pt x="1571" y="12759"/>
                    <a:pt x="1591" y="12779"/>
                  </a:cubicBezTo>
                  <a:cubicBezTo>
                    <a:pt x="1599" y="12786"/>
                    <a:pt x="1605" y="12793"/>
                    <a:pt x="1611" y="12799"/>
                  </a:cubicBezTo>
                  <a:lnTo>
                    <a:pt x="1619" y="12806"/>
                  </a:lnTo>
                  <a:cubicBezTo>
                    <a:pt x="1631" y="12819"/>
                    <a:pt x="1645" y="12833"/>
                    <a:pt x="1658" y="12845"/>
                  </a:cubicBezTo>
                  <a:cubicBezTo>
                    <a:pt x="1668" y="12856"/>
                    <a:pt x="1678" y="12862"/>
                    <a:pt x="1688" y="12873"/>
                  </a:cubicBezTo>
                  <a:cubicBezTo>
                    <a:pt x="1701" y="12885"/>
                    <a:pt x="1714" y="12899"/>
                    <a:pt x="1728" y="12912"/>
                  </a:cubicBezTo>
                  <a:lnTo>
                    <a:pt x="1731" y="12912"/>
                  </a:lnTo>
                  <a:cubicBezTo>
                    <a:pt x="1738" y="12922"/>
                    <a:pt x="1748" y="12929"/>
                    <a:pt x="1754" y="12936"/>
                  </a:cubicBezTo>
                  <a:cubicBezTo>
                    <a:pt x="1771" y="12952"/>
                    <a:pt x="1791" y="12969"/>
                    <a:pt x="1807" y="12982"/>
                  </a:cubicBezTo>
                  <a:cubicBezTo>
                    <a:pt x="1811" y="12989"/>
                    <a:pt x="1818" y="12992"/>
                    <a:pt x="1824" y="12995"/>
                  </a:cubicBezTo>
                  <a:cubicBezTo>
                    <a:pt x="1844" y="13015"/>
                    <a:pt x="1867" y="13035"/>
                    <a:pt x="1890" y="13055"/>
                  </a:cubicBezTo>
                  <a:cubicBezTo>
                    <a:pt x="1898" y="13062"/>
                    <a:pt x="1904" y="13065"/>
                    <a:pt x="1910" y="13072"/>
                  </a:cubicBezTo>
                  <a:lnTo>
                    <a:pt x="1913" y="13072"/>
                  </a:lnTo>
                  <a:cubicBezTo>
                    <a:pt x="1930" y="13089"/>
                    <a:pt x="1947" y="13101"/>
                    <a:pt x="1964" y="13115"/>
                  </a:cubicBezTo>
                  <a:cubicBezTo>
                    <a:pt x="1973" y="13121"/>
                    <a:pt x="1980" y="13128"/>
                    <a:pt x="1987" y="13132"/>
                  </a:cubicBezTo>
                  <a:cubicBezTo>
                    <a:pt x="2007" y="13148"/>
                    <a:pt x="2023" y="13161"/>
                    <a:pt x="2043" y="13175"/>
                  </a:cubicBezTo>
                  <a:lnTo>
                    <a:pt x="2043" y="13178"/>
                  </a:lnTo>
                  <a:cubicBezTo>
                    <a:pt x="2050" y="13181"/>
                    <a:pt x="2053" y="13184"/>
                    <a:pt x="2060" y="13188"/>
                  </a:cubicBezTo>
                  <a:cubicBezTo>
                    <a:pt x="2083" y="13208"/>
                    <a:pt x="2110" y="13224"/>
                    <a:pt x="2137" y="13244"/>
                  </a:cubicBezTo>
                  <a:lnTo>
                    <a:pt x="2140" y="13248"/>
                  </a:lnTo>
                  <a:cubicBezTo>
                    <a:pt x="2163" y="13264"/>
                    <a:pt x="2186" y="13281"/>
                    <a:pt x="2209" y="13294"/>
                  </a:cubicBezTo>
                  <a:lnTo>
                    <a:pt x="2226" y="13308"/>
                  </a:lnTo>
                  <a:cubicBezTo>
                    <a:pt x="2249" y="13321"/>
                    <a:pt x="2269" y="13334"/>
                    <a:pt x="2289" y="13348"/>
                  </a:cubicBezTo>
                  <a:lnTo>
                    <a:pt x="2306" y="13357"/>
                  </a:lnTo>
                  <a:cubicBezTo>
                    <a:pt x="2356" y="13391"/>
                    <a:pt x="2409" y="13423"/>
                    <a:pt x="2462" y="13454"/>
                  </a:cubicBezTo>
                  <a:lnTo>
                    <a:pt x="2472" y="13460"/>
                  </a:lnTo>
                  <a:cubicBezTo>
                    <a:pt x="2495" y="13474"/>
                    <a:pt x="2519" y="13487"/>
                    <a:pt x="2542" y="13500"/>
                  </a:cubicBezTo>
                  <a:lnTo>
                    <a:pt x="2558" y="13507"/>
                  </a:lnTo>
                  <a:cubicBezTo>
                    <a:pt x="2582" y="13520"/>
                    <a:pt x="2605" y="13533"/>
                    <a:pt x="2628" y="13547"/>
                  </a:cubicBezTo>
                  <a:lnTo>
                    <a:pt x="2638" y="13550"/>
                  </a:lnTo>
                  <a:cubicBezTo>
                    <a:pt x="2691" y="13576"/>
                    <a:pt x="2744" y="13603"/>
                    <a:pt x="2801" y="13630"/>
                  </a:cubicBezTo>
                  <a:lnTo>
                    <a:pt x="2814" y="13636"/>
                  </a:lnTo>
                  <a:cubicBezTo>
                    <a:pt x="2837" y="13647"/>
                    <a:pt x="2861" y="13656"/>
                    <a:pt x="2884" y="13667"/>
                  </a:cubicBezTo>
                  <a:lnTo>
                    <a:pt x="2900" y="13673"/>
                  </a:lnTo>
                  <a:cubicBezTo>
                    <a:pt x="2924" y="13683"/>
                    <a:pt x="2950" y="13693"/>
                    <a:pt x="2974" y="13702"/>
                  </a:cubicBezTo>
                  <a:lnTo>
                    <a:pt x="2980" y="13706"/>
                  </a:lnTo>
                  <a:cubicBezTo>
                    <a:pt x="3006" y="13716"/>
                    <a:pt x="3034" y="13730"/>
                    <a:pt x="3060" y="13736"/>
                  </a:cubicBezTo>
                  <a:cubicBezTo>
                    <a:pt x="3066" y="13739"/>
                    <a:pt x="3073" y="13742"/>
                    <a:pt x="3083" y="13746"/>
                  </a:cubicBezTo>
                  <a:lnTo>
                    <a:pt x="3086" y="13746"/>
                  </a:lnTo>
                  <a:cubicBezTo>
                    <a:pt x="3103" y="13753"/>
                    <a:pt x="3120" y="13759"/>
                    <a:pt x="3140" y="13766"/>
                  </a:cubicBezTo>
                  <a:cubicBezTo>
                    <a:pt x="3149" y="13769"/>
                    <a:pt x="3163" y="13773"/>
                    <a:pt x="3173" y="13779"/>
                  </a:cubicBezTo>
                  <a:cubicBezTo>
                    <a:pt x="3186" y="13782"/>
                    <a:pt x="3203" y="13789"/>
                    <a:pt x="3216" y="13793"/>
                  </a:cubicBezTo>
                  <a:lnTo>
                    <a:pt x="3219" y="13793"/>
                  </a:lnTo>
                  <a:cubicBezTo>
                    <a:pt x="3229" y="13796"/>
                    <a:pt x="3242" y="13802"/>
                    <a:pt x="3256" y="13806"/>
                  </a:cubicBezTo>
                  <a:cubicBezTo>
                    <a:pt x="3262" y="13809"/>
                    <a:pt x="3273" y="13809"/>
                    <a:pt x="3279" y="13812"/>
                  </a:cubicBezTo>
                  <a:lnTo>
                    <a:pt x="3293" y="13816"/>
                  </a:lnTo>
                  <a:cubicBezTo>
                    <a:pt x="3305" y="13819"/>
                    <a:pt x="3319" y="13826"/>
                    <a:pt x="3332" y="13829"/>
                  </a:cubicBezTo>
                  <a:cubicBezTo>
                    <a:pt x="3342" y="13832"/>
                    <a:pt x="3356" y="13836"/>
                    <a:pt x="3368" y="13839"/>
                  </a:cubicBezTo>
                  <a:lnTo>
                    <a:pt x="3379" y="13842"/>
                  </a:lnTo>
                  <a:cubicBezTo>
                    <a:pt x="3388" y="13846"/>
                    <a:pt x="3395" y="13849"/>
                    <a:pt x="3402" y="13849"/>
                  </a:cubicBezTo>
                  <a:cubicBezTo>
                    <a:pt x="3422" y="13856"/>
                    <a:pt x="3438" y="13859"/>
                    <a:pt x="3455" y="13862"/>
                  </a:cubicBezTo>
                  <a:lnTo>
                    <a:pt x="3482" y="13869"/>
                  </a:lnTo>
                  <a:cubicBezTo>
                    <a:pt x="3541" y="13886"/>
                    <a:pt x="3601" y="13899"/>
                    <a:pt x="3661" y="13912"/>
                  </a:cubicBezTo>
                  <a:lnTo>
                    <a:pt x="3678" y="13915"/>
                  </a:lnTo>
                  <a:cubicBezTo>
                    <a:pt x="3698" y="13918"/>
                    <a:pt x="3717" y="13922"/>
                    <a:pt x="3737" y="13929"/>
                  </a:cubicBezTo>
                  <a:lnTo>
                    <a:pt x="3754" y="13932"/>
                  </a:lnTo>
                  <a:cubicBezTo>
                    <a:pt x="3817" y="13942"/>
                    <a:pt x="3880" y="13952"/>
                    <a:pt x="3940" y="13962"/>
                  </a:cubicBezTo>
                  <a:lnTo>
                    <a:pt x="3957" y="13962"/>
                  </a:lnTo>
                  <a:cubicBezTo>
                    <a:pt x="3977" y="13966"/>
                    <a:pt x="3997" y="13969"/>
                    <a:pt x="4016" y="13969"/>
                  </a:cubicBezTo>
                  <a:lnTo>
                    <a:pt x="4016" y="13972"/>
                  </a:lnTo>
                  <a:lnTo>
                    <a:pt x="4026" y="13972"/>
                  </a:lnTo>
                  <a:cubicBezTo>
                    <a:pt x="4076" y="13978"/>
                    <a:pt x="4126" y="13981"/>
                    <a:pt x="4176" y="13985"/>
                  </a:cubicBezTo>
                  <a:cubicBezTo>
                    <a:pt x="2841" y="14962"/>
                    <a:pt x="2047" y="15954"/>
                    <a:pt x="1744" y="17031"/>
                  </a:cubicBezTo>
                  <a:cubicBezTo>
                    <a:pt x="1449" y="18094"/>
                    <a:pt x="1701" y="18991"/>
                    <a:pt x="1990" y="19728"/>
                  </a:cubicBezTo>
                  <a:cubicBezTo>
                    <a:pt x="2000" y="19751"/>
                    <a:pt x="2010" y="19771"/>
                    <a:pt x="2017" y="19795"/>
                  </a:cubicBezTo>
                  <a:cubicBezTo>
                    <a:pt x="2023" y="19805"/>
                    <a:pt x="2027" y="19814"/>
                    <a:pt x="2030" y="19825"/>
                  </a:cubicBezTo>
                  <a:cubicBezTo>
                    <a:pt x="2037" y="19838"/>
                    <a:pt x="2043" y="19848"/>
                    <a:pt x="2047" y="19861"/>
                  </a:cubicBezTo>
                  <a:cubicBezTo>
                    <a:pt x="2057" y="19885"/>
                    <a:pt x="2070" y="19908"/>
                    <a:pt x="2080" y="19931"/>
                  </a:cubicBezTo>
                  <a:cubicBezTo>
                    <a:pt x="2083" y="19934"/>
                    <a:pt x="2086" y="19940"/>
                    <a:pt x="2086" y="19948"/>
                  </a:cubicBezTo>
                  <a:cubicBezTo>
                    <a:pt x="2097" y="19960"/>
                    <a:pt x="2103" y="19977"/>
                    <a:pt x="2113" y="19994"/>
                  </a:cubicBezTo>
                  <a:lnTo>
                    <a:pt x="2117" y="20000"/>
                  </a:lnTo>
                  <a:cubicBezTo>
                    <a:pt x="2412" y="20562"/>
                    <a:pt x="2897" y="21017"/>
                    <a:pt x="3561" y="21359"/>
                  </a:cubicBezTo>
                  <a:cubicBezTo>
                    <a:pt x="4213" y="21694"/>
                    <a:pt x="5030" y="21907"/>
                    <a:pt x="5989" y="21993"/>
                  </a:cubicBezTo>
                  <a:lnTo>
                    <a:pt x="5996" y="21993"/>
                  </a:lnTo>
                  <a:cubicBezTo>
                    <a:pt x="6029" y="21997"/>
                    <a:pt x="6063" y="22000"/>
                    <a:pt x="6099" y="22000"/>
                  </a:cubicBezTo>
                  <a:lnTo>
                    <a:pt x="6119" y="22004"/>
                  </a:lnTo>
                  <a:cubicBezTo>
                    <a:pt x="6152" y="22007"/>
                    <a:pt x="6189" y="22007"/>
                    <a:pt x="6222" y="22010"/>
                  </a:cubicBezTo>
                  <a:lnTo>
                    <a:pt x="6242" y="22010"/>
                  </a:lnTo>
                  <a:cubicBezTo>
                    <a:pt x="6388" y="22020"/>
                    <a:pt x="6537" y="22027"/>
                    <a:pt x="6690" y="22030"/>
                  </a:cubicBezTo>
                  <a:lnTo>
                    <a:pt x="6730" y="22030"/>
                  </a:lnTo>
                  <a:cubicBezTo>
                    <a:pt x="6760" y="22033"/>
                    <a:pt x="6790" y="22033"/>
                    <a:pt x="6820" y="22033"/>
                  </a:cubicBezTo>
                  <a:lnTo>
                    <a:pt x="7149" y="22033"/>
                  </a:lnTo>
                  <a:cubicBezTo>
                    <a:pt x="7202" y="22033"/>
                    <a:pt x="7255" y="22030"/>
                    <a:pt x="7308" y="22030"/>
                  </a:cubicBezTo>
                  <a:lnTo>
                    <a:pt x="7325" y="22030"/>
                  </a:lnTo>
                  <a:cubicBezTo>
                    <a:pt x="7341" y="22030"/>
                    <a:pt x="7358" y="22030"/>
                    <a:pt x="7374" y="22027"/>
                  </a:cubicBezTo>
                  <a:lnTo>
                    <a:pt x="7454" y="22027"/>
                  </a:lnTo>
                  <a:cubicBezTo>
                    <a:pt x="7478" y="22023"/>
                    <a:pt x="7501" y="22023"/>
                    <a:pt x="7527" y="22023"/>
                  </a:cubicBezTo>
                  <a:cubicBezTo>
                    <a:pt x="7550" y="22023"/>
                    <a:pt x="7577" y="22020"/>
                    <a:pt x="7604" y="22020"/>
                  </a:cubicBezTo>
                  <a:cubicBezTo>
                    <a:pt x="7630" y="22020"/>
                    <a:pt x="7653" y="22017"/>
                    <a:pt x="7680" y="22017"/>
                  </a:cubicBezTo>
                  <a:cubicBezTo>
                    <a:pt x="7707" y="22017"/>
                    <a:pt x="7730" y="22013"/>
                    <a:pt x="7757" y="22013"/>
                  </a:cubicBezTo>
                  <a:cubicBezTo>
                    <a:pt x="7783" y="22010"/>
                    <a:pt x="7813" y="22010"/>
                    <a:pt x="7843" y="22007"/>
                  </a:cubicBezTo>
                  <a:lnTo>
                    <a:pt x="7860" y="22007"/>
                  </a:lnTo>
                  <a:cubicBezTo>
                    <a:pt x="7876" y="22007"/>
                    <a:pt x="7892" y="22004"/>
                    <a:pt x="7909" y="22004"/>
                  </a:cubicBezTo>
                  <a:cubicBezTo>
                    <a:pt x="7949" y="22000"/>
                    <a:pt x="7992" y="21997"/>
                    <a:pt x="8032" y="21997"/>
                  </a:cubicBezTo>
                  <a:cubicBezTo>
                    <a:pt x="8052" y="21993"/>
                    <a:pt x="8072" y="21993"/>
                    <a:pt x="8092" y="21990"/>
                  </a:cubicBezTo>
                  <a:cubicBezTo>
                    <a:pt x="8135" y="21987"/>
                    <a:pt x="8182" y="21984"/>
                    <a:pt x="8225" y="21980"/>
                  </a:cubicBezTo>
                  <a:cubicBezTo>
                    <a:pt x="8238" y="21980"/>
                    <a:pt x="8255" y="21977"/>
                    <a:pt x="8268" y="21977"/>
                  </a:cubicBezTo>
                  <a:lnTo>
                    <a:pt x="8285" y="21973"/>
                  </a:lnTo>
                  <a:cubicBezTo>
                    <a:pt x="8321" y="21973"/>
                    <a:pt x="8355" y="21970"/>
                    <a:pt x="8387" y="21967"/>
                  </a:cubicBezTo>
                  <a:cubicBezTo>
                    <a:pt x="8410" y="21964"/>
                    <a:pt x="8430" y="21964"/>
                    <a:pt x="8454" y="21960"/>
                  </a:cubicBezTo>
                  <a:cubicBezTo>
                    <a:pt x="8490" y="21957"/>
                    <a:pt x="8524" y="21953"/>
                    <a:pt x="8557" y="21950"/>
                  </a:cubicBezTo>
                  <a:cubicBezTo>
                    <a:pt x="8580" y="21947"/>
                    <a:pt x="8603" y="21944"/>
                    <a:pt x="8623" y="21944"/>
                  </a:cubicBezTo>
                  <a:cubicBezTo>
                    <a:pt x="8660" y="21941"/>
                    <a:pt x="8700" y="21933"/>
                    <a:pt x="8737" y="21930"/>
                  </a:cubicBezTo>
                  <a:lnTo>
                    <a:pt x="8756" y="21927"/>
                  </a:lnTo>
                  <a:cubicBezTo>
                    <a:pt x="8766" y="21927"/>
                    <a:pt x="8780" y="21927"/>
                    <a:pt x="8793" y="21924"/>
                  </a:cubicBezTo>
                  <a:cubicBezTo>
                    <a:pt x="8849" y="21917"/>
                    <a:pt x="8906" y="21910"/>
                    <a:pt x="8965" y="21904"/>
                  </a:cubicBezTo>
                  <a:cubicBezTo>
                    <a:pt x="9427" y="21847"/>
                    <a:pt x="9896" y="21801"/>
                    <a:pt x="10391" y="21748"/>
                  </a:cubicBezTo>
                  <a:cubicBezTo>
                    <a:pt x="11806" y="21605"/>
                    <a:pt x="13270" y="21455"/>
                    <a:pt x="14542" y="21084"/>
                  </a:cubicBezTo>
                  <a:cubicBezTo>
                    <a:pt x="16154" y="20612"/>
                    <a:pt x="17219" y="19841"/>
                    <a:pt x="17794" y="18729"/>
                  </a:cubicBezTo>
                  <a:cubicBezTo>
                    <a:pt x="17814" y="18695"/>
                    <a:pt x="17831" y="18662"/>
                    <a:pt x="17844" y="18629"/>
                  </a:cubicBezTo>
                  <a:cubicBezTo>
                    <a:pt x="17973" y="18356"/>
                    <a:pt x="18076" y="18067"/>
                    <a:pt x="18146" y="17762"/>
                  </a:cubicBezTo>
                  <a:cubicBezTo>
                    <a:pt x="18183" y="17616"/>
                    <a:pt x="18319" y="17041"/>
                    <a:pt x="18263" y="16400"/>
                  </a:cubicBezTo>
                  <a:cubicBezTo>
                    <a:pt x="18263" y="16373"/>
                    <a:pt x="18260" y="16347"/>
                    <a:pt x="18260" y="16317"/>
                  </a:cubicBezTo>
                  <a:lnTo>
                    <a:pt x="18256" y="16297"/>
                  </a:lnTo>
                  <a:cubicBezTo>
                    <a:pt x="18252" y="16221"/>
                    <a:pt x="18246" y="16144"/>
                    <a:pt x="18240" y="16071"/>
                  </a:cubicBezTo>
                  <a:lnTo>
                    <a:pt x="18240" y="16061"/>
                  </a:lnTo>
                  <a:cubicBezTo>
                    <a:pt x="18229" y="15985"/>
                    <a:pt x="18223" y="15911"/>
                    <a:pt x="18209" y="15835"/>
                  </a:cubicBezTo>
                  <a:lnTo>
                    <a:pt x="18209" y="15832"/>
                  </a:lnTo>
                  <a:cubicBezTo>
                    <a:pt x="18143" y="15393"/>
                    <a:pt x="18021" y="14998"/>
                    <a:pt x="17841" y="14659"/>
                  </a:cubicBezTo>
                  <a:cubicBezTo>
                    <a:pt x="17738" y="14447"/>
                    <a:pt x="17622" y="14277"/>
                    <a:pt x="17492" y="14138"/>
                  </a:cubicBezTo>
                  <a:cubicBezTo>
                    <a:pt x="17113" y="13693"/>
                    <a:pt x="16615" y="13394"/>
                    <a:pt x="16014" y="13244"/>
                  </a:cubicBezTo>
                  <a:lnTo>
                    <a:pt x="16008" y="13244"/>
                  </a:lnTo>
                  <a:cubicBezTo>
                    <a:pt x="15954" y="13231"/>
                    <a:pt x="15898" y="13218"/>
                    <a:pt x="15844" y="13208"/>
                  </a:cubicBezTo>
                  <a:lnTo>
                    <a:pt x="15835" y="13204"/>
                  </a:lnTo>
                  <a:cubicBezTo>
                    <a:pt x="15781" y="13195"/>
                    <a:pt x="15729" y="13188"/>
                    <a:pt x="15678" y="13178"/>
                  </a:cubicBezTo>
                  <a:lnTo>
                    <a:pt x="15658" y="13178"/>
                  </a:lnTo>
                  <a:cubicBezTo>
                    <a:pt x="15635" y="13175"/>
                    <a:pt x="15612" y="13172"/>
                    <a:pt x="15589" y="13168"/>
                  </a:cubicBezTo>
                  <a:lnTo>
                    <a:pt x="15579" y="13164"/>
                  </a:lnTo>
                  <a:cubicBezTo>
                    <a:pt x="15556" y="13164"/>
                    <a:pt x="15536" y="13161"/>
                    <a:pt x="15513" y="13158"/>
                  </a:cubicBezTo>
                  <a:lnTo>
                    <a:pt x="15485" y="13155"/>
                  </a:lnTo>
                  <a:cubicBezTo>
                    <a:pt x="15470" y="13155"/>
                    <a:pt x="15450" y="13152"/>
                    <a:pt x="15433" y="13152"/>
                  </a:cubicBezTo>
                  <a:cubicBezTo>
                    <a:pt x="15419" y="13152"/>
                    <a:pt x="15406" y="13148"/>
                    <a:pt x="15393" y="13148"/>
                  </a:cubicBezTo>
                  <a:cubicBezTo>
                    <a:pt x="15379" y="13148"/>
                    <a:pt x="15366" y="13148"/>
                    <a:pt x="15353" y="13144"/>
                  </a:cubicBezTo>
                  <a:lnTo>
                    <a:pt x="15313" y="13144"/>
                  </a:lnTo>
                  <a:cubicBezTo>
                    <a:pt x="15303" y="13141"/>
                    <a:pt x="15293" y="13141"/>
                    <a:pt x="15283" y="13141"/>
                  </a:cubicBezTo>
                  <a:cubicBezTo>
                    <a:pt x="15260" y="13141"/>
                    <a:pt x="15237" y="13141"/>
                    <a:pt x="15210" y="13138"/>
                  </a:cubicBezTo>
                  <a:lnTo>
                    <a:pt x="15194" y="13138"/>
                  </a:lnTo>
                  <a:cubicBezTo>
                    <a:pt x="15161" y="13137"/>
                    <a:pt x="15128" y="13137"/>
                    <a:pt x="15095" y="13137"/>
                  </a:cubicBezTo>
                  <a:cubicBezTo>
                    <a:pt x="14824" y="13137"/>
                    <a:pt x="14532" y="13160"/>
                    <a:pt x="14234" y="13204"/>
                  </a:cubicBezTo>
                  <a:cubicBezTo>
                    <a:pt x="14516" y="12969"/>
                    <a:pt x="14792" y="12696"/>
                    <a:pt x="15054" y="12387"/>
                  </a:cubicBezTo>
                  <a:cubicBezTo>
                    <a:pt x="16143" y="11096"/>
                    <a:pt x="16641" y="9438"/>
                    <a:pt x="16539" y="7461"/>
                  </a:cubicBezTo>
                  <a:cubicBezTo>
                    <a:pt x="16426" y="5362"/>
                    <a:pt x="15841" y="3662"/>
                    <a:pt x="14795" y="2399"/>
                  </a:cubicBezTo>
                  <a:cubicBezTo>
                    <a:pt x="14300" y="1804"/>
                    <a:pt x="13705" y="1310"/>
                    <a:pt x="13021" y="928"/>
                  </a:cubicBezTo>
                  <a:cubicBezTo>
                    <a:pt x="12387" y="576"/>
                    <a:pt x="11676" y="320"/>
                    <a:pt x="10902" y="167"/>
                  </a:cubicBezTo>
                  <a:cubicBezTo>
                    <a:pt x="10329" y="56"/>
                    <a:pt x="9727" y="0"/>
                    <a:pt x="91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518;p22">
              <a:extLst>
                <a:ext uri="{FF2B5EF4-FFF2-40B4-BE49-F238E27FC236}">
                  <a16:creationId xmlns:a16="http://schemas.microsoft.com/office/drawing/2014/main" id="{9B54BED6-9905-4BF4-9354-FCF8C9A4EE81}"/>
                </a:ext>
              </a:extLst>
            </p:cNvPr>
            <p:cNvSpPr/>
            <p:nvPr/>
          </p:nvSpPr>
          <p:spPr>
            <a:xfrm>
              <a:off x="3417197" y="1205291"/>
              <a:ext cx="896786" cy="1086996"/>
            </a:xfrm>
            <a:custGeom>
              <a:avLst/>
              <a:gdLst/>
              <a:ahLst/>
              <a:cxnLst/>
              <a:rect l="l" t="t" r="r" b="b"/>
              <a:pathLst>
                <a:path w="16509" h="20002" extrusionOk="0">
                  <a:moveTo>
                    <a:pt x="8218" y="0"/>
                  </a:moveTo>
                  <a:cubicBezTo>
                    <a:pt x="7848" y="0"/>
                    <a:pt x="7470" y="22"/>
                    <a:pt x="7088" y="63"/>
                  </a:cubicBezTo>
                  <a:cubicBezTo>
                    <a:pt x="6892" y="86"/>
                    <a:pt x="6696" y="113"/>
                    <a:pt x="6504" y="150"/>
                  </a:cubicBezTo>
                  <a:cubicBezTo>
                    <a:pt x="5786" y="282"/>
                    <a:pt x="5082" y="509"/>
                    <a:pt x="4424" y="824"/>
                  </a:cubicBezTo>
                  <a:cubicBezTo>
                    <a:pt x="3557" y="1233"/>
                    <a:pt x="2763" y="1800"/>
                    <a:pt x="2105" y="2502"/>
                  </a:cubicBezTo>
                  <a:cubicBezTo>
                    <a:pt x="773" y="3929"/>
                    <a:pt x="0" y="5922"/>
                    <a:pt x="282" y="8364"/>
                  </a:cubicBezTo>
                  <a:cubicBezTo>
                    <a:pt x="375" y="9158"/>
                    <a:pt x="591" y="9805"/>
                    <a:pt x="883" y="10320"/>
                  </a:cubicBezTo>
                  <a:cubicBezTo>
                    <a:pt x="1359" y="11147"/>
                    <a:pt x="2033" y="11625"/>
                    <a:pt x="2740" y="11838"/>
                  </a:cubicBezTo>
                  <a:cubicBezTo>
                    <a:pt x="3030" y="11925"/>
                    <a:pt x="3325" y="11965"/>
                    <a:pt x="3612" y="11965"/>
                  </a:cubicBezTo>
                  <a:cubicBezTo>
                    <a:pt x="4806" y="11965"/>
                    <a:pt x="5872" y="11264"/>
                    <a:pt x="5926" y="10227"/>
                  </a:cubicBezTo>
                  <a:cubicBezTo>
                    <a:pt x="6039" y="8108"/>
                    <a:pt x="5004" y="6493"/>
                    <a:pt x="6753" y="6493"/>
                  </a:cubicBezTo>
                  <a:cubicBezTo>
                    <a:pt x="6801" y="6493"/>
                    <a:pt x="6852" y="6495"/>
                    <a:pt x="6905" y="6497"/>
                  </a:cubicBezTo>
                  <a:cubicBezTo>
                    <a:pt x="6905" y="6497"/>
                    <a:pt x="6919" y="6500"/>
                    <a:pt x="6942" y="6504"/>
                  </a:cubicBezTo>
                  <a:cubicBezTo>
                    <a:pt x="7081" y="6534"/>
                    <a:pt x="7566" y="6673"/>
                    <a:pt x="7816" y="7198"/>
                  </a:cubicBezTo>
                  <a:cubicBezTo>
                    <a:pt x="7962" y="7510"/>
                    <a:pt x="8021" y="7955"/>
                    <a:pt x="7882" y="8596"/>
                  </a:cubicBezTo>
                  <a:cubicBezTo>
                    <a:pt x="7463" y="10506"/>
                    <a:pt x="6623" y="11812"/>
                    <a:pt x="3919" y="13771"/>
                  </a:cubicBezTo>
                  <a:cubicBezTo>
                    <a:pt x="2627" y="14708"/>
                    <a:pt x="2049" y="15548"/>
                    <a:pt x="1843" y="16286"/>
                  </a:cubicBezTo>
                  <a:cubicBezTo>
                    <a:pt x="1618" y="17093"/>
                    <a:pt x="1837" y="17781"/>
                    <a:pt x="2056" y="18339"/>
                  </a:cubicBezTo>
                  <a:cubicBezTo>
                    <a:pt x="2125" y="18518"/>
                    <a:pt x="2232" y="18694"/>
                    <a:pt x="2378" y="18860"/>
                  </a:cubicBezTo>
                  <a:cubicBezTo>
                    <a:pt x="2942" y="19505"/>
                    <a:pt x="4110" y="20002"/>
                    <a:pt x="6107" y="20002"/>
                  </a:cubicBezTo>
                  <a:cubicBezTo>
                    <a:pt x="6660" y="20002"/>
                    <a:pt x="7277" y="19964"/>
                    <a:pt x="7962" y="19880"/>
                  </a:cubicBezTo>
                  <a:cubicBezTo>
                    <a:pt x="11751" y="19412"/>
                    <a:pt x="16508" y="19505"/>
                    <a:pt x="16369" y="15449"/>
                  </a:cubicBezTo>
                  <a:cubicBezTo>
                    <a:pt x="16306" y="13650"/>
                    <a:pt x="15317" y="13136"/>
                    <a:pt x="14191" y="13136"/>
                  </a:cubicBezTo>
                  <a:cubicBezTo>
                    <a:pt x="13934" y="13136"/>
                    <a:pt x="13670" y="13163"/>
                    <a:pt x="13409" y="13207"/>
                  </a:cubicBezTo>
                  <a:cubicBezTo>
                    <a:pt x="12967" y="13284"/>
                    <a:pt x="12532" y="13410"/>
                    <a:pt x="12147" y="13543"/>
                  </a:cubicBezTo>
                  <a:cubicBezTo>
                    <a:pt x="11509" y="13758"/>
                    <a:pt x="11011" y="13997"/>
                    <a:pt x="10865" y="14050"/>
                  </a:cubicBezTo>
                  <a:cubicBezTo>
                    <a:pt x="10765" y="14087"/>
                    <a:pt x="10649" y="14113"/>
                    <a:pt x="10526" y="14124"/>
                  </a:cubicBezTo>
                  <a:lnTo>
                    <a:pt x="10523" y="14124"/>
                  </a:lnTo>
                  <a:cubicBezTo>
                    <a:pt x="10485" y="14127"/>
                    <a:pt x="10447" y="14128"/>
                    <a:pt x="10409" y="14128"/>
                  </a:cubicBezTo>
                  <a:cubicBezTo>
                    <a:pt x="10153" y="14128"/>
                    <a:pt x="9902" y="14058"/>
                    <a:pt x="9795" y="13885"/>
                  </a:cubicBezTo>
                  <a:cubicBezTo>
                    <a:pt x="9712" y="13745"/>
                    <a:pt x="9719" y="13539"/>
                    <a:pt x="9888" y="13250"/>
                  </a:cubicBezTo>
                  <a:cubicBezTo>
                    <a:pt x="10399" y="12370"/>
                    <a:pt x="14923" y="11765"/>
                    <a:pt x="14641" y="6497"/>
                  </a:cubicBezTo>
                  <a:cubicBezTo>
                    <a:pt x="14432" y="2538"/>
                    <a:pt x="12429" y="661"/>
                    <a:pt x="9825" y="150"/>
                  </a:cubicBezTo>
                  <a:cubicBezTo>
                    <a:pt x="9310" y="48"/>
                    <a:pt x="8772" y="0"/>
                    <a:pt x="8218" y="0"/>
                  </a:cubicBezTo>
                  <a:close/>
                </a:path>
              </a:pathLst>
            </a:custGeom>
            <a:solidFill>
              <a:srgbClr val="F95858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519;p22">
              <a:extLst>
                <a:ext uri="{FF2B5EF4-FFF2-40B4-BE49-F238E27FC236}">
                  <a16:creationId xmlns:a16="http://schemas.microsoft.com/office/drawing/2014/main" id="{CAB8BD88-9193-44B4-A008-13E07F63A1BA}"/>
                </a:ext>
              </a:extLst>
            </p:cNvPr>
            <p:cNvSpPr/>
            <p:nvPr/>
          </p:nvSpPr>
          <p:spPr>
            <a:xfrm>
              <a:off x="3565887" y="1549887"/>
              <a:ext cx="225359" cy="306588"/>
            </a:xfrm>
            <a:custGeom>
              <a:avLst/>
              <a:gdLst/>
              <a:ahLst/>
              <a:cxnLst/>
              <a:rect l="l" t="t" r="r" b="b"/>
              <a:pathLst>
                <a:path w="4202" h="5661" extrusionOk="0">
                  <a:moveTo>
                    <a:pt x="3468" y="0"/>
                  </a:moveTo>
                  <a:cubicBezTo>
                    <a:pt x="3179" y="0"/>
                    <a:pt x="2873" y="74"/>
                    <a:pt x="2584" y="219"/>
                  </a:cubicBezTo>
                  <a:cubicBezTo>
                    <a:pt x="1611" y="725"/>
                    <a:pt x="2163" y="1894"/>
                    <a:pt x="1611" y="3309"/>
                  </a:cubicBezTo>
                  <a:cubicBezTo>
                    <a:pt x="1292" y="4136"/>
                    <a:pt x="658" y="5129"/>
                    <a:pt x="0" y="5534"/>
                  </a:cubicBezTo>
                  <a:cubicBezTo>
                    <a:pt x="289" y="5620"/>
                    <a:pt x="584" y="5660"/>
                    <a:pt x="874" y="5660"/>
                  </a:cubicBezTo>
                  <a:cubicBezTo>
                    <a:pt x="2066" y="5660"/>
                    <a:pt x="3129" y="4960"/>
                    <a:pt x="3186" y="3923"/>
                  </a:cubicBezTo>
                  <a:cubicBezTo>
                    <a:pt x="3192" y="3807"/>
                    <a:pt x="3192" y="3694"/>
                    <a:pt x="3192" y="3581"/>
                  </a:cubicBezTo>
                  <a:cubicBezTo>
                    <a:pt x="3192" y="2601"/>
                    <a:pt x="2983" y="1751"/>
                    <a:pt x="2983" y="1147"/>
                  </a:cubicBezTo>
                  <a:cubicBezTo>
                    <a:pt x="2983" y="549"/>
                    <a:pt x="3189" y="190"/>
                    <a:pt x="4012" y="190"/>
                  </a:cubicBezTo>
                  <a:cubicBezTo>
                    <a:pt x="4059" y="190"/>
                    <a:pt x="4112" y="190"/>
                    <a:pt x="4165" y="193"/>
                  </a:cubicBezTo>
                  <a:cubicBezTo>
                    <a:pt x="4165" y="193"/>
                    <a:pt x="4179" y="196"/>
                    <a:pt x="4202" y="200"/>
                  </a:cubicBezTo>
                  <a:cubicBezTo>
                    <a:pt x="4003" y="70"/>
                    <a:pt x="3744" y="0"/>
                    <a:pt x="3468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520;p22">
              <a:extLst>
                <a:ext uri="{FF2B5EF4-FFF2-40B4-BE49-F238E27FC236}">
                  <a16:creationId xmlns:a16="http://schemas.microsoft.com/office/drawing/2014/main" id="{93B376FB-4F77-4A36-B764-D62993A10A36}"/>
                </a:ext>
              </a:extLst>
            </p:cNvPr>
            <p:cNvSpPr/>
            <p:nvPr/>
          </p:nvSpPr>
          <p:spPr>
            <a:xfrm>
              <a:off x="3768013" y="1205291"/>
              <a:ext cx="441423" cy="770273"/>
            </a:xfrm>
            <a:custGeom>
              <a:avLst/>
              <a:gdLst/>
              <a:ahLst/>
              <a:cxnLst/>
              <a:rect l="l" t="t" r="r" b="b"/>
              <a:pathLst>
                <a:path w="8152" h="14181" extrusionOk="0">
                  <a:moveTo>
                    <a:pt x="1721" y="0"/>
                  </a:moveTo>
                  <a:cubicBezTo>
                    <a:pt x="1349" y="0"/>
                    <a:pt x="971" y="23"/>
                    <a:pt x="585" y="63"/>
                  </a:cubicBezTo>
                  <a:cubicBezTo>
                    <a:pt x="389" y="86"/>
                    <a:pt x="193" y="113"/>
                    <a:pt x="1" y="150"/>
                  </a:cubicBezTo>
                  <a:cubicBezTo>
                    <a:pt x="1054" y="270"/>
                    <a:pt x="2355" y="256"/>
                    <a:pt x="4308" y="1182"/>
                  </a:cubicBezTo>
                  <a:cubicBezTo>
                    <a:pt x="5697" y="1840"/>
                    <a:pt x="6574" y="3295"/>
                    <a:pt x="6936" y="4869"/>
                  </a:cubicBezTo>
                  <a:cubicBezTo>
                    <a:pt x="7474" y="4920"/>
                    <a:pt x="7727" y="8520"/>
                    <a:pt x="6511" y="9231"/>
                  </a:cubicBezTo>
                  <a:cubicBezTo>
                    <a:pt x="6335" y="9543"/>
                    <a:pt x="6122" y="9836"/>
                    <a:pt x="5886" y="10104"/>
                  </a:cubicBezTo>
                  <a:cubicBezTo>
                    <a:pt x="6152" y="10403"/>
                    <a:pt x="6122" y="10908"/>
                    <a:pt x="5112" y="11287"/>
                  </a:cubicBezTo>
                  <a:cubicBezTo>
                    <a:pt x="5112" y="11287"/>
                    <a:pt x="4973" y="11254"/>
                    <a:pt x="4877" y="11098"/>
                  </a:cubicBezTo>
                  <a:cubicBezTo>
                    <a:pt x="4650" y="11287"/>
                    <a:pt x="4428" y="11466"/>
                    <a:pt x="4212" y="11639"/>
                  </a:cubicBezTo>
                  <a:cubicBezTo>
                    <a:pt x="4339" y="11596"/>
                    <a:pt x="4445" y="11576"/>
                    <a:pt x="4528" y="11576"/>
                  </a:cubicBezTo>
                  <a:cubicBezTo>
                    <a:pt x="5023" y="11576"/>
                    <a:pt x="4724" y="12237"/>
                    <a:pt x="3657" y="12237"/>
                  </a:cubicBezTo>
                  <a:cubicBezTo>
                    <a:pt x="3657" y="12237"/>
                    <a:pt x="3591" y="12211"/>
                    <a:pt x="3551" y="12160"/>
                  </a:cubicBezTo>
                  <a:cubicBezTo>
                    <a:pt x="3096" y="12533"/>
                    <a:pt x="2764" y="12848"/>
                    <a:pt x="2705" y="13134"/>
                  </a:cubicBezTo>
                  <a:cubicBezTo>
                    <a:pt x="2581" y="13705"/>
                    <a:pt x="3023" y="14180"/>
                    <a:pt x="3641" y="14180"/>
                  </a:cubicBezTo>
                  <a:cubicBezTo>
                    <a:pt x="3761" y="14180"/>
                    <a:pt x="3890" y="14164"/>
                    <a:pt x="4020" y="14124"/>
                  </a:cubicBezTo>
                  <a:lnTo>
                    <a:pt x="4020" y="14124"/>
                  </a:lnTo>
                  <a:cubicBezTo>
                    <a:pt x="3980" y="14127"/>
                    <a:pt x="3940" y="14127"/>
                    <a:pt x="3900" y="14127"/>
                  </a:cubicBezTo>
                  <a:cubicBezTo>
                    <a:pt x="3644" y="14127"/>
                    <a:pt x="3398" y="14057"/>
                    <a:pt x="3292" y="13885"/>
                  </a:cubicBezTo>
                  <a:cubicBezTo>
                    <a:pt x="3259" y="13828"/>
                    <a:pt x="3239" y="13762"/>
                    <a:pt x="3239" y="13685"/>
                  </a:cubicBezTo>
                  <a:cubicBezTo>
                    <a:pt x="3239" y="13569"/>
                    <a:pt x="3283" y="13423"/>
                    <a:pt x="3385" y="13250"/>
                  </a:cubicBezTo>
                  <a:cubicBezTo>
                    <a:pt x="3880" y="12396"/>
                    <a:pt x="8149" y="11802"/>
                    <a:pt x="8152" y="6962"/>
                  </a:cubicBezTo>
                  <a:cubicBezTo>
                    <a:pt x="8152" y="6813"/>
                    <a:pt x="8149" y="6657"/>
                    <a:pt x="8138" y="6497"/>
                  </a:cubicBezTo>
                  <a:cubicBezTo>
                    <a:pt x="7929" y="2538"/>
                    <a:pt x="5926" y="661"/>
                    <a:pt x="3322" y="150"/>
                  </a:cubicBezTo>
                  <a:cubicBezTo>
                    <a:pt x="2811" y="46"/>
                    <a:pt x="2272" y="0"/>
                    <a:pt x="1721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521;p22">
              <a:extLst>
                <a:ext uri="{FF2B5EF4-FFF2-40B4-BE49-F238E27FC236}">
                  <a16:creationId xmlns:a16="http://schemas.microsoft.com/office/drawing/2014/main" id="{06C8A60E-89C0-40DB-91BA-75FB4E0A5659}"/>
                </a:ext>
              </a:extLst>
            </p:cNvPr>
            <p:cNvSpPr/>
            <p:nvPr/>
          </p:nvSpPr>
          <p:spPr>
            <a:xfrm>
              <a:off x="4146707" y="1919820"/>
              <a:ext cx="132428" cy="65879"/>
            </a:xfrm>
            <a:custGeom>
              <a:avLst/>
              <a:gdLst/>
              <a:ahLst/>
              <a:cxnLst/>
              <a:rect l="l" t="t" r="r" b="b"/>
              <a:pathLst>
                <a:path w="2446" h="1177" extrusionOk="0">
                  <a:moveTo>
                    <a:pt x="785" y="1"/>
                  </a:moveTo>
                  <a:cubicBezTo>
                    <a:pt x="529" y="1"/>
                    <a:pt x="264" y="28"/>
                    <a:pt x="1" y="71"/>
                  </a:cubicBezTo>
                  <a:cubicBezTo>
                    <a:pt x="184" y="436"/>
                    <a:pt x="612" y="692"/>
                    <a:pt x="842" y="1177"/>
                  </a:cubicBezTo>
                  <a:cubicBezTo>
                    <a:pt x="1685" y="821"/>
                    <a:pt x="2439" y="659"/>
                    <a:pt x="2439" y="659"/>
                  </a:cubicBezTo>
                  <a:cubicBezTo>
                    <a:pt x="2442" y="659"/>
                    <a:pt x="2442" y="659"/>
                    <a:pt x="2446" y="662"/>
                  </a:cubicBezTo>
                  <a:cubicBezTo>
                    <a:pt x="2037" y="171"/>
                    <a:pt x="1436" y="1"/>
                    <a:pt x="785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522;p22">
              <a:extLst>
                <a:ext uri="{FF2B5EF4-FFF2-40B4-BE49-F238E27FC236}">
                  <a16:creationId xmlns:a16="http://schemas.microsoft.com/office/drawing/2014/main" id="{D93A8857-6608-4AFC-82C3-243B0C9D7A59}"/>
                </a:ext>
              </a:extLst>
            </p:cNvPr>
            <p:cNvSpPr/>
            <p:nvPr/>
          </p:nvSpPr>
          <p:spPr>
            <a:xfrm>
              <a:off x="3544978" y="1970496"/>
              <a:ext cx="759712" cy="321791"/>
            </a:xfrm>
            <a:custGeom>
              <a:avLst/>
              <a:gdLst/>
              <a:ahLst/>
              <a:cxnLst/>
              <a:rect l="l" t="t" r="r" b="b"/>
              <a:pathLst>
                <a:path w="13991" h="5894" extrusionOk="0">
                  <a:moveTo>
                    <a:pt x="13681" y="0"/>
                  </a:moveTo>
                  <a:lnTo>
                    <a:pt x="13681" y="0"/>
                  </a:lnTo>
                  <a:cubicBezTo>
                    <a:pt x="13814" y="270"/>
                    <a:pt x="13891" y="572"/>
                    <a:pt x="13891" y="572"/>
                  </a:cubicBezTo>
                  <a:cubicBezTo>
                    <a:pt x="13339" y="854"/>
                    <a:pt x="12632" y="1060"/>
                    <a:pt x="12004" y="1170"/>
                  </a:cubicBezTo>
                  <a:cubicBezTo>
                    <a:pt x="11981" y="1349"/>
                    <a:pt x="11941" y="1545"/>
                    <a:pt x="11872" y="1764"/>
                  </a:cubicBezTo>
                  <a:cubicBezTo>
                    <a:pt x="12832" y="1466"/>
                    <a:pt x="13991" y="1339"/>
                    <a:pt x="13991" y="1339"/>
                  </a:cubicBezTo>
                  <a:cubicBezTo>
                    <a:pt x="13971" y="774"/>
                    <a:pt x="13861" y="336"/>
                    <a:pt x="13681" y="0"/>
                  </a:cubicBezTo>
                  <a:close/>
                  <a:moveTo>
                    <a:pt x="13901" y="2389"/>
                  </a:moveTo>
                  <a:cubicBezTo>
                    <a:pt x="13900" y="2390"/>
                    <a:pt x="13900" y="2391"/>
                    <a:pt x="13900" y="2392"/>
                  </a:cubicBezTo>
                  <a:lnTo>
                    <a:pt x="13900" y="2392"/>
                  </a:lnTo>
                  <a:cubicBezTo>
                    <a:pt x="13900" y="2392"/>
                    <a:pt x="13901" y="2392"/>
                    <a:pt x="13901" y="2392"/>
                  </a:cubicBezTo>
                  <a:lnTo>
                    <a:pt x="13901" y="2389"/>
                  </a:lnTo>
                  <a:close/>
                  <a:moveTo>
                    <a:pt x="13663" y="3072"/>
                  </a:moveTo>
                  <a:lnTo>
                    <a:pt x="13663" y="3072"/>
                  </a:lnTo>
                  <a:cubicBezTo>
                    <a:pt x="13662" y="3074"/>
                    <a:pt x="13662" y="3075"/>
                    <a:pt x="13661" y="3076"/>
                  </a:cubicBezTo>
                  <a:lnTo>
                    <a:pt x="13665" y="3073"/>
                  </a:lnTo>
                  <a:cubicBezTo>
                    <a:pt x="13665" y="3073"/>
                    <a:pt x="13665" y="3073"/>
                    <a:pt x="13663" y="3072"/>
                  </a:cubicBezTo>
                  <a:close/>
                  <a:moveTo>
                    <a:pt x="13900" y="2392"/>
                  </a:moveTo>
                  <a:cubicBezTo>
                    <a:pt x="13863" y="2399"/>
                    <a:pt x="12473" y="2678"/>
                    <a:pt x="11526" y="2724"/>
                  </a:cubicBezTo>
                  <a:cubicBezTo>
                    <a:pt x="11423" y="2947"/>
                    <a:pt x="11310" y="3140"/>
                    <a:pt x="11174" y="3305"/>
                  </a:cubicBezTo>
                  <a:cubicBezTo>
                    <a:pt x="11898" y="3089"/>
                    <a:pt x="13100" y="3069"/>
                    <a:pt x="13516" y="3069"/>
                  </a:cubicBezTo>
                  <a:cubicBezTo>
                    <a:pt x="13600" y="3069"/>
                    <a:pt x="13652" y="3072"/>
                    <a:pt x="13663" y="3072"/>
                  </a:cubicBezTo>
                  <a:lnTo>
                    <a:pt x="13663" y="3072"/>
                  </a:lnTo>
                  <a:cubicBezTo>
                    <a:pt x="13765" y="2865"/>
                    <a:pt x="13844" y="2638"/>
                    <a:pt x="13900" y="2392"/>
                  </a:cubicBezTo>
                  <a:close/>
                  <a:moveTo>
                    <a:pt x="13641" y="3116"/>
                  </a:moveTo>
                  <a:cubicBezTo>
                    <a:pt x="13497" y="3384"/>
                    <a:pt x="12995" y="3945"/>
                    <a:pt x="12942" y="4004"/>
                  </a:cubicBezTo>
                  <a:lnTo>
                    <a:pt x="12942" y="4004"/>
                  </a:lnTo>
                  <a:cubicBezTo>
                    <a:pt x="13229" y="3754"/>
                    <a:pt x="13466" y="3461"/>
                    <a:pt x="13641" y="3116"/>
                  </a:cubicBezTo>
                  <a:close/>
                  <a:moveTo>
                    <a:pt x="12942" y="4004"/>
                  </a:moveTo>
                  <a:lnTo>
                    <a:pt x="12942" y="4004"/>
                  </a:lnTo>
                  <a:cubicBezTo>
                    <a:pt x="12940" y="4006"/>
                    <a:pt x="12938" y="4008"/>
                    <a:pt x="12936" y="4010"/>
                  </a:cubicBezTo>
                  <a:lnTo>
                    <a:pt x="12936" y="4010"/>
                  </a:lnTo>
                  <a:cubicBezTo>
                    <a:pt x="12936" y="4010"/>
                    <a:pt x="12937" y="4009"/>
                    <a:pt x="12938" y="4009"/>
                  </a:cubicBezTo>
                  <a:cubicBezTo>
                    <a:pt x="12938" y="4009"/>
                    <a:pt x="12939" y="4008"/>
                    <a:pt x="12942" y="4004"/>
                  </a:cubicBezTo>
                  <a:close/>
                  <a:moveTo>
                    <a:pt x="10603" y="3781"/>
                  </a:moveTo>
                  <a:cubicBezTo>
                    <a:pt x="10045" y="4099"/>
                    <a:pt x="9208" y="4265"/>
                    <a:pt x="7846" y="4435"/>
                  </a:cubicBezTo>
                  <a:cubicBezTo>
                    <a:pt x="6447" y="4607"/>
                    <a:pt x="4179" y="4903"/>
                    <a:pt x="2153" y="4903"/>
                  </a:cubicBezTo>
                  <a:cubicBezTo>
                    <a:pt x="1378" y="4903"/>
                    <a:pt x="638" y="4860"/>
                    <a:pt x="0" y="4750"/>
                  </a:cubicBezTo>
                  <a:lnTo>
                    <a:pt x="0" y="4750"/>
                  </a:lnTo>
                  <a:cubicBezTo>
                    <a:pt x="565" y="5395"/>
                    <a:pt x="1731" y="5893"/>
                    <a:pt x="3727" y="5893"/>
                  </a:cubicBezTo>
                  <a:cubicBezTo>
                    <a:pt x="4279" y="5893"/>
                    <a:pt x="4896" y="5853"/>
                    <a:pt x="5584" y="5770"/>
                  </a:cubicBezTo>
                  <a:cubicBezTo>
                    <a:pt x="8229" y="5444"/>
                    <a:pt x="11343" y="5391"/>
                    <a:pt x="12936" y="4010"/>
                  </a:cubicBezTo>
                  <a:lnTo>
                    <a:pt x="12936" y="4010"/>
                  </a:lnTo>
                  <a:cubicBezTo>
                    <a:pt x="12617" y="4089"/>
                    <a:pt x="12216" y="4129"/>
                    <a:pt x="11835" y="4129"/>
                  </a:cubicBezTo>
                  <a:cubicBezTo>
                    <a:pt x="11217" y="4129"/>
                    <a:pt x="10656" y="4020"/>
                    <a:pt x="10603" y="378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523;p22">
              <a:extLst>
                <a:ext uri="{FF2B5EF4-FFF2-40B4-BE49-F238E27FC236}">
                  <a16:creationId xmlns:a16="http://schemas.microsoft.com/office/drawing/2014/main" id="{8B2BB3F4-8502-4D93-AE75-00698A468853}"/>
                </a:ext>
              </a:extLst>
            </p:cNvPr>
            <p:cNvSpPr/>
            <p:nvPr/>
          </p:nvSpPr>
          <p:spPr>
            <a:xfrm>
              <a:off x="4042160" y="1471338"/>
              <a:ext cx="118487" cy="240711"/>
            </a:xfrm>
            <a:custGeom>
              <a:avLst/>
              <a:gdLst/>
              <a:ahLst/>
              <a:cxnLst/>
              <a:rect l="l" t="t" r="r" b="b"/>
              <a:pathLst>
                <a:path w="2146" h="4485" extrusionOk="0">
                  <a:moveTo>
                    <a:pt x="1780" y="0"/>
                  </a:moveTo>
                  <a:cubicBezTo>
                    <a:pt x="1239" y="0"/>
                    <a:pt x="1325" y="236"/>
                    <a:pt x="1273" y="897"/>
                  </a:cubicBezTo>
                  <a:cubicBezTo>
                    <a:pt x="1213" y="1585"/>
                    <a:pt x="950" y="2060"/>
                    <a:pt x="475" y="3242"/>
                  </a:cubicBezTo>
                  <a:cubicBezTo>
                    <a:pt x="0" y="4429"/>
                    <a:pt x="841" y="4475"/>
                    <a:pt x="841" y="4475"/>
                  </a:cubicBezTo>
                  <a:cubicBezTo>
                    <a:pt x="887" y="4481"/>
                    <a:pt x="930" y="4484"/>
                    <a:pt x="977" y="4484"/>
                  </a:cubicBezTo>
                  <a:cubicBezTo>
                    <a:pt x="1146" y="4484"/>
                    <a:pt x="1299" y="4441"/>
                    <a:pt x="1432" y="4362"/>
                  </a:cubicBezTo>
                  <a:cubicBezTo>
                    <a:pt x="1561" y="4136"/>
                    <a:pt x="1671" y="3897"/>
                    <a:pt x="1754" y="3644"/>
                  </a:cubicBezTo>
                  <a:cubicBezTo>
                    <a:pt x="2110" y="2578"/>
                    <a:pt x="2146" y="1250"/>
                    <a:pt x="1857" y="0"/>
                  </a:cubicBezTo>
                  <a:close/>
                </a:path>
              </a:pathLst>
            </a:custGeom>
            <a:solidFill>
              <a:srgbClr val="FEAFC6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524;p22">
              <a:extLst>
                <a:ext uri="{FF2B5EF4-FFF2-40B4-BE49-F238E27FC236}">
                  <a16:creationId xmlns:a16="http://schemas.microsoft.com/office/drawing/2014/main" id="{0CE30F52-2C49-413B-8AB0-4591CC859954}"/>
                </a:ext>
              </a:extLst>
            </p:cNvPr>
            <p:cNvSpPr/>
            <p:nvPr/>
          </p:nvSpPr>
          <p:spPr>
            <a:xfrm>
              <a:off x="4121152" y="1471338"/>
              <a:ext cx="69698" cy="235643"/>
            </a:xfrm>
            <a:custGeom>
              <a:avLst/>
              <a:gdLst/>
              <a:ahLst/>
              <a:cxnLst/>
              <a:rect l="l" t="t" r="r" b="b"/>
              <a:pathLst>
                <a:path w="1216" h="4362" extrusionOk="0">
                  <a:moveTo>
                    <a:pt x="425" y="0"/>
                  </a:moveTo>
                  <a:lnTo>
                    <a:pt x="425" y="0"/>
                  </a:lnTo>
                  <a:cubicBezTo>
                    <a:pt x="714" y="1250"/>
                    <a:pt x="678" y="2578"/>
                    <a:pt x="322" y="3644"/>
                  </a:cubicBezTo>
                  <a:cubicBezTo>
                    <a:pt x="239" y="3897"/>
                    <a:pt x="129" y="4136"/>
                    <a:pt x="0" y="4362"/>
                  </a:cubicBezTo>
                  <a:cubicBezTo>
                    <a:pt x="1216" y="3651"/>
                    <a:pt x="963" y="51"/>
                    <a:pt x="425" y="0"/>
                  </a:cubicBezTo>
                  <a:close/>
                </a:path>
              </a:pathLst>
            </a:custGeom>
            <a:solidFill>
              <a:srgbClr val="FE95BA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525;p22">
              <a:extLst>
                <a:ext uri="{FF2B5EF4-FFF2-40B4-BE49-F238E27FC236}">
                  <a16:creationId xmlns:a16="http://schemas.microsoft.com/office/drawing/2014/main" id="{C14BA380-EDBD-4D9E-B75B-9E31174ED0BB}"/>
                </a:ext>
              </a:extLst>
            </p:cNvPr>
            <p:cNvSpPr/>
            <p:nvPr/>
          </p:nvSpPr>
          <p:spPr>
            <a:xfrm>
              <a:off x="4023574" y="1742455"/>
              <a:ext cx="62728" cy="63344"/>
            </a:xfrm>
            <a:custGeom>
              <a:avLst/>
              <a:gdLst/>
              <a:ahLst/>
              <a:cxnLst/>
              <a:rect l="l" t="t" r="r" b="b"/>
              <a:pathLst>
                <a:path w="1164" h="1236" extrusionOk="0">
                  <a:moveTo>
                    <a:pt x="632" y="0"/>
                  </a:moveTo>
                  <a:cubicBezTo>
                    <a:pt x="436" y="0"/>
                    <a:pt x="250" y="97"/>
                    <a:pt x="167" y="336"/>
                  </a:cubicBezTo>
                  <a:cubicBezTo>
                    <a:pt x="1" y="807"/>
                    <a:pt x="57" y="1079"/>
                    <a:pt x="154" y="1236"/>
                  </a:cubicBezTo>
                  <a:cubicBezTo>
                    <a:pt x="502" y="934"/>
                    <a:pt x="851" y="608"/>
                    <a:pt x="1163" y="242"/>
                  </a:cubicBezTo>
                  <a:cubicBezTo>
                    <a:pt x="1031" y="97"/>
                    <a:pt x="824" y="0"/>
                    <a:pt x="632" y="0"/>
                  </a:cubicBezTo>
                  <a:close/>
                </a:path>
              </a:pathLst>
            </a:custGeom>
            <a:solidFill>
              <a:srgbClr val="FEAFC6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526;p22">
              <a:extLst>
                <a:ext uri="{FF2B5EF4-FFF2-40B4-BE49-F238E27FC236}">
                  <a16:creationId xmlns:a16="http://schemas.microsoft.com/office/drawing/2014/main" id="{5C9931AF-D5CC-4209-932D-37EB382D65B1}"/>
                </a:ext>
              </a:extLst>
            </p:cNvPr>
            <p:cNvSpPr/>
            <p:nvPr/>
          </p:nvSpPr>
          <p:spPr>
            <a:xfrm>
              <a:off x="4032867" y="1752590"/>
              <a:ext cx="69698" cy="63344"/>
            </a:xfrm>
            <a:custGeom>
              <a:avLst/>
              <a:gdLst/>
              <a:ahLst/>
              <a:cxnLst/>
              <a:rect l="l" t="t" r="r" b="b"/>
              <a:pathLst>
                <a:path w="1277" h="1183" extrusionOk="0">
                  <a:moveTo>
                    <a:pt x="1010" y="0"/>
                  </a:moveTo>
                  <a:cubicBezTo>
                    <a:pt x="698" y="366"/>
                    <a:pt x="349" y="692"/>
                    <a:pt x="1" y="994"/>
                  </a:cubicBezTo>
                  <a:cubicBezTo>
                    <a:pt x="97" y="1150"/>
                    <a:pt x="236" y="1183"/>
                    <a:pt x="236" y="1183"/>
                  </a:cubicBezTo>
                  <a:cubicBezTo>
                    <a:pt x="1246" y="804"/>
                    <a:pt x="1276" y="299"/>
                    <a:pt x="1010" y="0"/>
                  </a:cubicBezTo>
                  <a:close/>
                </a:path>
              </a:pathLst>
            </a:custGeom>
            <a:solidFill>
              <a:srgbClr val="FE95BA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527;p22">
              <a:extLst>
                <a:ext uri="{FF2B5EF4-FFF2-40B4-BE49-F238E27FC236}">
                  <a16:creationId xmlns:a16="http://schemas.microsoft.com/office/drawing/2014/main" id="{DBC10E12-74D7-4074-8C50-355C6CDFF49D}"/>
                </a:ext>
              </a:extLst>
            </p:cNvPr>
            <p:cNvSpPr/>
            <p:nvPr/>
          </p:nvSpPr>
          <p:spPr>
            <a:xfrm>
              <a:off x="3958522" y="1836204"/>
              <a:ext cx="39495" cy="30406"/>
            </a:xfrm>
            <a:custGeom>
              <a:avLst/>
              <a:gdLst/>
              <a:ahLst/>
              <a:cxnLst/>
              <a:rect l="l" t="t" r="r" b="b"/>
              <a:pathLst>
                <a:path w="729" h="522" extrusionOk="0">
                  <a:moveTo>
                    <a:pt x="728" y="0"/>
                  </a:moveTo>
                  <a:lnTo>
                    <a:pt x="728" y="0"/>
                  </a:lnTo>
                  <a:cubicBezTo>
                    <a:pt x="702" y="6"/>
                    <a:pt x="675" y="17"/>
                    <a:pt x="648" y="26"/>
                  </a:cubicBezTo>
                  <a:cubicBezTo>
                    <a:pt x="24" y="269"/>
                    <a:pt x="1" y="432"/>
                    <a:pt x="67" y="521"/>
                  </a:cubicBezTo>
                  <a:cubicBezTo>
                    <a:pt x="270" y="359"/>
                    <a:pt x="492" y="186"/>
                    <a:pt x="728" y="0"/>
                  </a:cubicBezTo>
                  <a:close/>
                </a:path>
              </a:pathLst>
            </a:custGeom>
            <a:solidFill>
              <a:srgbClr val="FEAFC6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528;p22">
              <a:extLst>
                <a:ext uri="{FF2B5EF4-FFF2-40B4-BE49-F238E27FC236}">
                  <a16:creationId xmlns:a16="http://schemas.microsoft.com/office/drawing/2014/main" id="{76316947-7ADF-418A-8C2A-9AA15BC40FE1}"/>
                </a:ext>
              </a:extLst>
            </p:cNvPr>
            <p:cNvSpPr/>
            <p:nvPr/>
          </p:nvSpPr>
          <p:spPr>
            <a:xfrm>
              <a:off x="3963169" y="1831137"/>
              <a:ext cx="78992" cy="40541"/>
            </a:xfrm>
            <a:custGeom>
              <a:avLst/>
              <a:gdLst/>
              <a:ahLst/>
              <a:cxnLst/>
              <a:rect l="l" t="t" r="r" b="b"/>
              <a:pathLst>
                <a:path w="1472" h="661" extrusionOk="0">
                  <a:moveTo>
                    <a:pt x="977" y="0"/>
                  </a:moveTo>
                  <a:cubicBezTo>
                    <a:pt x="894" y="0"/>
                    <a:pt x="788" y="20"/>
                    <a:pt x="661" y="63"/>
                  </a:cubicBezTo>
                  <a:cubicBezTo>
                    <a:pt x="425" y="249"/>
                    <a:pt x="203" y="422"/>
                    <a:pt x="0" y="584"/>
                  </a:cubicBezTo>
                  <a:cubicBezTo>
                    <a:pt x="40" y="635"/>
                    <a:pt x="106" y="661"/>
                    <a:pt x="106" y="661"/>
                  </a:cubicBezTo>
                  <a:cubicBezTo>
                    <a:pt x="1173" y="661"/>
                    <a:pt x="1472" y="0"/>
                    <a:pt x="977" y="0"/>
                  </a:cubicBezTo>
                  <a:close/>
                </a:path>
              </a:pathLst>
            </a:custGeom>
            <a:solidFill>
              <a:srgbClr val="FE95BA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529;p22">
              <a:extLst>
                <a:ext uri="{FF2B5EF4-FFF2-40B4-BE49-F238E27FC236}">
                  <a16:creationId xmlns:a16="http://schemas.microsoft.com/office/drawing/2014/main" id="{EDD5F264-C5AB-4201-AF45-576B4B4247D4}"/>
                </a:ext>
              </a:extLst>
            </p:cNvPr>
            <p:cNvSpPr/>
            <p:nvPr/>
          </p:nvSpPr>
          <p:spPr>
            <a:xfrm>
              <a:off x="4279135" y="1955293"/>
              <a:ext cx="9293" cy="15203"/>
            </a:xfrm>
            <a:custGeom>
              <a:avLst/>
              <a:gdLst/>
              <a:ahLst/>
              <a:cxnLst/>
              <a:rect l="l" t="t" r="r" b="b"/>
              <a:pathLst>
                <a:path w="207" h="314" extrusionOk="0">
                  <a:moveTo>
                    <a:pt x="1" y="1"/>
                  </a:moveTo>
                  <a:lnTo>
                    <a:pt x="1" y="1"/>
                  </a:lnTo>
                  <a:cubicBezTo>
                    <a:pt x="77" y="94"/>
                    <a:pt x="147" y="197"/>
                    <a:pt x="206" y="313"/>
                  </a:cubicBezTo>
                  <a:cubicBezTo>
                    <a:pt x="147" y="194"/>
                    <a:pt x="77" y="77"/>
                    <a:pt x="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530;p22">
              <a:extLst>
                <a:ext uri="{FF2B5EF4-FFF2-40B4-BE49-F238E27FC236}">
                  <a16:creationId xmlns:a16="http://schemas.microsoft.com/office/drawing/2014/main" id="{B73B8017-15DF-4238-8861-02542C5728B6}"/>
                </a:ext>
              </a:extLst>
            </p:cNvPr>
            <p:cNvSpPr/>
            <p:nvPr/>
          </p:nvSpPr>
          <p:spPr>
            <a:xfrm>
              <a:off x="4102566" y="1985699"/>
              <a:ext cx="97578" cy="53209"/>
            </a:xfrm>
            <a:custGeom>
              <a:avLst/>
              <a:gdLst/>
              <a:ahLst/>
              <a:cxnLst/>
              <a:rect l="l" t="t" r="r" b="b"/>
              <a:pathLst>
                <a:path w="1782" h="1061" extrusionOk="0">
                  <a:moveTo>
                    <a:pt x="1602" y="1"/>
                  </a:moveTo>
                  <a:cubicBezTo>
                    <a:pt x="1233" y="154"/>
                    <a:pt x="844" y="347"/>
                    <a:pt x="498" y="579"/>
                  </a:cubicBezTo>
                  <a:cubicBezTo>
                    <a:pt x="0" y="911"/>
                    <a:pt x="247" y="1060"/>
                    <a:pt x="805" y="1060"/>
                  </a:cubicBezTo>
                  <a:cubicBezTo>
                    <a:pt x="1060" y="1060"/>
                    <a:pt x="1386" y="1031"/>
                    <a:pt x="1734" y="968"/>
                  </a:cubicBezTo>
                  <a:cubicBezTo>
                    <a:pt x="1781" y="556"/>
                    <a:pt x="1717" y="247"/>
                    <a:pt x="1602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531;p22">
              <a:extLst>
                <a:ext uri="{FF2B5EF4-FFF2-40B4-BE49-F238E27FC236}">
                  <a16:creationId xmlns:a16="http://schemas.microsoft.com/office/drawing/2014/main" id="{08A98B6F-708C-48DA-89FE-F4DBC3F7C799}"/>
                </a:ext>
              </a:extLst>
            </p:cNvPr>
            <p:cNvSpPr/>
            <p:nvPr/>
          </p:nvSpPr>
          <p:spPr>
            <a:xfrm>
              <a:off x="4190850" y="1955293"/>
              <a:ext cx="106871" cy="78547"/>
            </a:xfrm>
            <a:custGeom>
              <a:avLst/>
              <a:gdLst/>
              <a:ahLst/>
              <a:cxnLst/>
              <a:rect l="l" t="t" r="r" b="b"/>
              <a:pathLst>
                <a:path w="2020" h="1486" extrusionOk="0">
                  <a:moveTo>
                    <a:pt x="1598" y="1"/>
                  </a:moveTo>
                  <a:cubicBezTo>
                    <a:pt x="1598" y="1"/>
                    <a:pt x="844" y="163"/>
                    <a:pt x="1" y="519"/>
                  </a:cubicBezTo>
                  <a:cubicBezTo>
                    <a:pt x="116" y="765"/>
                    <a:pt x="180" y="1074"/>
                    <a:pt x="133" y="1486"/>
                  </a:cubicBezTo>
                  <a:cubicBezTo>
                    <a:pt x="761" y="1376"/>
                    <a:pt x="1468" y="1170"/>
                    <a:pt x="2020" y="888"/>
                  </a:cubicBezTo>
                  <a:cubicBezTo>
                    <a:pt x="2020" y="888"/>
                    <a:pt x="1943" y="586"/>
                    <a:pt x="1810" y="316"/>
                  </a:cubicBezTo>
                  <a:cubicBezTo>
                    <a:pt x="1751" y="200"/>
                    <a:pt x="1681" y="97"/>
                    <a:pt x="1605" y="4"/>
                  </a:cubicBezTo>
                  <a:cubicBezTo>
                    <a:pt x="1601" y="1"/>
                    <a:pt x="1601" y="1"/>
                    <a:pt x="159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532;p22">
              <a:extLst>
                <a:ext uri="{FF2B5EF4-FFF2-40B4-BE49-F238E27FC236}">
                  <a16:creationId xmlns:a16="http://schemas.microsoft.com/office/drawing/2014/main" id="{5A89EDDD-53B4-4B2C-A4EB-9A0B0CC520B5}"/>
                </a:ext>
              </a:extLst>
            </p:cNvPr>
            <p:cNvSpPr/>
            <p:nvPr/>
          </p:nvSpPr>
          <p:spPr>
            <a:xfrm>
              <a:off x="4297721" y="2043975"/>
              <a:ext cx="11616" cy="58278"/>
            </a:xfrm>
            <a:custGeom>
              <a:avLst/>
              <a:gdLst/>
              <a:ahLst/>
              <a:cxnLst/>
              <a:rect l="l" t="t" r="r" b="b"/>
              <a:pathLst>
                <a:path w="141" h="1051" extrusionOk="0">
                  <a:moveTo>
                    <a:pt x="91" y="1"/>
                  </a:moveTo>
                  <a:cubicBezTo>
                    <a:pt x="91" y="61"/>
                    <a:pt x="94" y="117"/>
                    <a:pt x="94" y="177"/>
                  </a:cubicBezTo>
                  <a:cubicBezTo>
                    <a:pt x="94" y="493"/>
                    <a:pt x="60" y="785"/>
                    <a:pt x="1" y="1051"/>
                  </a:cubicBezTo>
                  <a:cubicBezTo>
                    <a:pt x="14" y="1004"/>
                    <a:pt x="140" y="522"/>
                    <a:pt x="9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533;p22">
              <a:extLst>
                <a:ext uri="{FF2B5EF4-FFF2-40B4-BE49-F238E27FC236}">
                  <a16:creationId xmlns:a16="http://schemas.microsoft.com/office/drawing/2014/main" id="{90DD2A90-0FFF-4714-B377-21EACA2B3F2F}"/>
                </a:ext>
              </a:extLst>
            </p:cNvPr>
            <p:cNvSpPr/>
            <p:nvPr/>
          </p:nvSpPr>
          <p:spPr>
            <a:xfrm>
              <a:off x="4116505" y="2069313"/>
              <a:ext cx="74345" cy="48143"/>
            </a:xfrm>
            <a:custGeom>
              <a:avLst/>
              <a:gdLst/>
              <a:ahLst/>
              <a:cxnLst/>
              <a:rect l="l" t="t" r="r" b="b"/>
              <a:pathLst>
                <a:path w="1340" h="964" extrusionOk="0">
                  <a:moveTo>
                    <a:pt x="1340" y="0"/>
                  </a:moveTo>
                  <a:cubicBezTo>
                    <a:pt x="834" y="160"/>
                    <a:pt x="386" y="366"/>
                    <a:pt x="190" y="628"/>
                  </a:cubicBezTo>
                  <a:cubicBezTo>
                    <a:pt x="0" y="881"/>
                    <a:pt x="290" y="963"/>
                    <a:pt x="762" y="963"/>
                  </a:cubicBezTo>
                  <a:cubicBezTo>
                    <a:pt x="834" y="963"/>
                    <a:pt x="911" y="963"/>
                    <a:pt x="994" y="960"/>
                  </a:cubicBezTo>
                  <a:cubicBezTo>
                    <a:pt x="1117" y="691"/>
                    <a:pt x="1227" y="375"/>
                    <a:pt x="134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534;p22">
              <a:extLst>
                <a:ext uri="{FF2B5EF4-FFF2-40B4-BE49-F238E27FC236}">
                  <a16:creationId xmlns:a16="http://schemas.microsoft.com/office/drawing/2014/main" id="{A1DE10A6-3CB0-4BBD-9886-2A49A2B011AB}"/>
                </a:ext>
              </a:extLst>
            </p:cNvPr>
            <p:cNvSpPr/>
            <p:nvPr/>
          </p:nvSpPr>
          <p:spPr>
            <a:xfrm>
              <a:off x="4169940" y="2043975"/>
              <a:ext cx="134750" cy="73481"/>
            </a:xfrm>
            <a:custGeom>
              <a:avLst/>
              <a:gdLst/>
              <a:ahLst/>
              <a:cxnLst/>
              <a:rect l="l" t="t" r="r" b="b"/>
              <a:pathLst>
                <a:path w="2469" h="1387" extrusionOk="0">
                  <a:moveTo>
                    <a:pt x="2466" y="1"/>
                  </a:moveTo>
                  <a:cubicBezTo>
                    <a:pt x="2466" y="1"/>
                    <a:pt x="1307" y="128"/>
                    <a:pt x="347" y="426"/>
                  </a:cubicBezTo>
                  <a:cubicBezTo>
                    <a:pt x="234" y="801"/>
                    <a:pt x="124" y="1117"/>
                    <a:pt x="1" y="1386"/>
                  </a:cubicBezTo>
                  <a:cubicBezTo>
                    <a:pt x="961" y="1339"/>
                    <a:pt x="2376" y="1054"/>
                    <a:pt x="2376" y="1054"/>
                  </a:cubicBezTo>
                  <a:lnTo>
                    <a:pt x="2376" y="1051"/>
                  </a:lnTo>
                  <a:cubicBezTo>
                    <a:pt x="2435" y="785"/>
                    <a:pt x="2469" y="493"/>
                    <a:pt x="2469" y="177"/>
                  </a:cubicBezTo>
                  <a:cubicBezTo>
                    <a:pt x="2469" y="117"/>
                    <a:pt x="2466" y="61"/>
                    <a:pt x="2466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535;p22">
              <a:extLst>
                <a:ext uri="{FF2B5EF4-FFF2-40B4-BE49-F238E27FC236}">
                  <a16:creationId xmlns:a16="http://schemas.microsoft.com/office/drawing/2014/main" id="{ED7DECEF-4E27-4EF4-905C-20F7A9DB0AAD}"/>
                </a:ext>
              </a:extLst>
            </p:cNvPr>
            <p:cNvSpPr/>
            <p:nvPr/>
          </p:nvSpPr>
          <p:spPr>
            <a:xfrm>
              <a:off x="4283781" y="2137726"/>
              <a:ext cx="4647" cy="5068"/>
            </a:xfrm>
            <a:custGeom>
              <a:avLst/>
              <a:gdLst/>
              <a:ahLst/>
              <a:cxnLst/>
              <a:rect l="l" t="t" r="r" b="b"/>
              <a:pathLst>
                <a:path w="21" h="41" extrusionOk="0">
                  <a:moveTo>
                    <a:pt x="20" y="1"/>
                  </a:moveTo>
                  <a:lnTo>
                    <a:pt x="20" y="1"/>
                  </a:lnTo>
                  <a:cubicBezTo>
                    <a:pt x="14" y="14"/>
                    <a:pt x="8" y="28"/>
                    <a:pt x="0" y="41"/>
                  </a:cubicBezTo>
                  <a:cubicBezTo>
                    <a:pt x="8" y="28"/>
                    <a:pt x="17" y="14"/>
                    <a:pt x="20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536;p22">
              <a:extLst>
                <a:ext uri="{FF2B5EF4-FFF2-40B4-BE49-F238E27FC236}">
                  <a16:creationId xmlns:a16="http://schemas.microsoft.com/office/drawing/2014/main" id="{B5401822-1F6D-4425-9CE7-67C2FE3D24D6}"/>
                </a:ext>
              </a:extLst>
            </p:cNvPr>
            <p:cNvSpPr/>
            <p:nvPr/>
          </p:nvSpPr>
          <p:spPr>
            <a:xfrm>
              <a:off x="4121152" y="2152929"/>
              <a:ext cx="30202" cy="25338"/>
            </a:xfrm>
            <a:custGeom>
              <a:avLst/>
              <a:gdLst/>
              <a:ahLst/>
              <a:cxnLst/>
              <a:rect l="l" t="t" r="r" b="b"/>
              <a:pathLst>
                <a:path w="583" h="476" extrusionOk="0">
                  <a:moveTo>
                    <a:pt x="582" y="0"/>
                  </a:moveTo>
                  <a:lnTo>
                    <a:pt x="582" y="0"/>
                  </a:lnTo>
                  <a:cubicBezTo>
                    <a:pt x="346" y="70"/>
                    <a:pt x="160" y="160"/>
                    <a:pt x="70" y="279"/>
                  </a:cubicBezTo>
                  <a:cubicBezTo>
                    <a:pt x="17" y="353"/>
                    <a:pt x="0" y="419"/>
                    <a:pt x="11" y="476"/>
                  </a:cubicBezTo>
                  <a:cubicBezTo>
                    <a:pt x="243" y="346"/>
                    <a:pt x="426" y="189"/>
                    <a:pt x="582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537;p22">
              <a:extLst>
                <a:ext uri="{FF2B5EF4-FFF2-40B4-BE49-F238E27FC236}">
                  <a16:creationId xmlns:a16="http://schemas.microsoft.com/office/drawing/2014/main" id="{83261977-9F29-419E-B80C-B20D9909A279}"/>
                </a:ext>
              </a:extLst>
            </p:cNvPr>
            <p:cNvSpPr/>
            <p:nvPr/>
          </p:nvSpPr>
          <p:spPr>
            <a:xfrm>
              <a:off x="4121152" y="2137726"/>
              <a:ext cx="167276" cy="60811"/>
            </a:xfrm>
            <a:custGeom>
              <a:avLst/>
              <a:gdLst/>
              <a:ahLst/>
              <a:cxnLst/>
              <a:rect l="l" t="t" r="r" b="b"/>
              <a:pathLst>
                <a:path w="3064" h="1060" extrusionOk="0">
                  <a:moveTo>
                    <a:pt x="2914" y="0"/>
                  </a:moveTo>
                  <a:cubicBezTo>
                    <a:pt x="2498" y="0"/>
                    <a:pt x="1296" y="20"/>
                    <a:pt x="572" y="236"/>
                  </a:cubicBezTo>
                  <a:cubicBezTo>
                    <a:pt x="416" y="425"/>
                    <a:pt x="233" y="582"/>
                    <a:pt x="1" y="712"/>
                  </a:cubicBezTo>
                  <a:cubicBezTo>
                    <a:pt x="54" y="951"/>
                    <a:pt x="615" y="1060"/>
                    <a:pt x="1233" y="1060"/>
                  </a:cubicBezTo>
                  <a:cubicBezTo>
                    <a:pt x="1615" y="1060"/>
                    <a:pt x="2017" y="1020"/>
                    <a:pt x="2336" y="940"/>
                  </a:cubicBezTo>
                  <a:cubicBezTo>
                    <a:pt x="2336" y="940"/>
                    <a:pt x="2887" y="330"/>
                    <a:pt x="3039" y="47"/>
                  </a:cubicBezTo>
                  <a:cubicBezTo>
                    <a:pt x="3047" y="34"/>
                    <a:pt x="3053" y="20"/>
                    <a:pt x="3059" y="7"/>
                  </a:cubicBezTo>
                  <a:lnTo>
                    <a:pt x="3063" y="4"/>
                  </a:lnTo>
                  <a:cubicBezTo>
                    <a:pt x="3063" y="4"/>
                    <a:pt x="3010" y="0"/>
                    <a:pt x="2914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538;p22">
              <a:extLst>
                <a:ext uri="{FF2B5EF4-FFF2-40B4-BE49-F238E27FC236}">
                  <a16:creationId xmlns:a16="http://schemas.microsoft.com/office/drawing/2014/main" id="{AE30DDF1-4F3D-4BFB-B98E-7B188964C3A6}"/>
                </a:ext>
              </a:extLst>
            </p:cNvPr>
            <p:cNvSpPr/>
            <p:nvPr/>
          </p:nvSpPr>
          <p:spPr>
            <a:xfrm>
              <a:off x="3633263" y="1501744"/>
              <a:ext cx="60405" cy="43075"/>
            </a:xfrm>
            <a:custGeom>
              <a:avLst/>
              <a:gdLst/>
              <a:ahLst/>
              <a:cxnLst/>
              <a:rect l="l" t="t" r="r" b="b"/>
              <a:pathLst>
                <a:path w="1142" h="869" extrusionOk="0">
                  <a:moveTo>
                    <a:pt x="336" y="1"/>
                  </a:moveTo>
                  <a:cubicBezTo>
                    <a:pt x="336" y="1"/>
                    <a:pt x="0" y="801"/>
                    <a:pt x="558" y="864"/>
                  </a:cubicBezTo>
                  <a:cubicBezTo>
                    <a:pt x="582" y="867"/>
                    <a:pt x="604" y="868"/>
                    <a:pt x="625" y="868"/>
                  </a:cubicBezTo>
                  <a:cubicBezTo>
                    <a:pt x="1142" y="868"/>
                    <a:pt x="1056" y="151"/>
                    <a:pt x="1056" y="151"/>
                  </a:cubicBezTo>
                  <a:lnTo>
                    <a:pt x="33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539;p22">
              <a:extLst>
                <a:ext uri="{FF2B5EF4-FFF2-40B4-BE49-F238E27FC236}">
                  <a16:creationId xmlns:a16="http://schemas.microsoft.com/office/drawing/2014/main" id="{936AABEC-A542-468D-8E2C-F9C23BD8CF26}"/>
                </a:ext>
              </a:extLst>
            </p:cNvPr>
            <p:cNvSpPr/>
            <p:nvPr/>
          </p:nvSpPr>
          <p:spPr>
            <a:xfrm>
              <a:off x="3835388" y="1486541"/>
              <a:ext cx="60405" cy="43075"/>
            </a:xfrm>
            <a:custGeom>
              <a:avLst/>
              <a:gdLst/>
              <a:ahLst/>
              <a:cxnLst/>
              <a:rect l="l" t="t" r="r" b="b"/>
              <a:pathLst>
                <a:path w="1114" h="861" extrusionOk="0">
                  <a:moveTo>
                    <a:pt x="742" y="0"/>
                  </a:moveTo>
                  <a:lnTo>
                    <a:pt x="18" y="120"/>
                  </a:lnTo>
                  <a:cubicBezTo>
                    <a:pt x="18" y="120"/>
                    <a:pt x="1" y="860"/>
                    <a:pt x="423" y="860"/>
                  </a:cubicBezTo>
                  <a:cubicBezTo>
                    <a:pt x="459" y="860"/>
                    <a:pt x="497" y="855"/>
                    <a:pt x="539" y="844"/>
                  </a:cubicBezTo>
                  <a:cubicBezTo>
                    <a:pt x="1114" y="691"/>
                    <a:pt x="742" y="0"/>
                    <a:pt x="7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540;p22">
              <a:extLst>
                <a:ext uri="{FF2B5EF4-FFF2-40B4-BE49-F238E27FC236}">
                  <a16:creationId xmlns:a16="http://schemas.microsoft.com/office/drawing/2014/main" id="{F239B462-4C4E-41CF-8469-8DD147DA9824}"/>
                </a:ext>
              </a:extLst>
            </p:cNvPr>
            <p:cNvSpPr/>
            <p:nvPr/>
          </p:nvSpPr>
          <p:spPr>
            <a:xfrm>
              <a:off x="3549625" y="1357318"/>
              <a:ext cx="118487" cy="124155"/>
            </a:xfrm>
            <a:custGeom>
              <a:avLst/>
              <a:gdLst/>
              <a:ahLst/>
              <a:cxnLst/>
              <a:rect l="l" t="t" r="r" b="b"/>
              <a:pathLst>
                <a:path w="2210" h="2207" extrusionOk="0">
                  <a:moveTo>
                    <a:pt x="1112" y="0"/>
                  </a:moveTo>
                  <a:cubicBezTo>
                    <a:pt x="1082" y="0"/>
                    <a:pt x="1051" y="2"/>
                    <a:pt x="1020" y="4"/>
                  </a:cubicBezTo>
                  <a:cubicBezTo>
                    <a:pt x="456" y="48"/>
                    <a:pt x="24" y="509"/>
                    <a:pt x="4" y="1064"/>
                  </a:cubicBezTo>
                  <a:cubicBezTo>
                    <a:pt x="1" y="1104"/>
                    <a:pt x="1" y="1144"/>
                    <a:pt x="4" y="1187"/>
                  </a:cubicBezTo>
                  <a:cubicBezTo>
                    <a:pt x="48" y="1766"/>
                    <a:pt x="533" y="2206"/>
                    <a:pt x="1104" y="2206"/>
                  </a:cubicBezTo>
                  <a:cubicBezTo>
                    <a:pt x="1133" y="2206"/>
                    <a:pt x="1161" y="2205"/>
                    <a:pt x="1189" y="2203"/>
                  </a:cubicBezTo>
                  <a:cubicBezTo>
                    <a:pt x="1193" y="2203"/>
                    <a:pt x="1200" y="2203"/>
                    <a:pt x="1203" y="2200"/>
                  </a:cubicBezTo>
                  <a:cubicBezTo>
                    <a:pt x="1721" y="2153"/>
                    <a:pt x="2126" y="1751"/>
                    <a:pt x="2193" y="1256"/>
                  </a:cubicBezTo>
                  <a:cubicBezTo>
                    <a:pt x="2206" y="1180"/>
                    <a:pt x="2210" y="1097"/>
                    <a:pt x="2203" y="1017"/>
                  </a:cubicBezTo>
                  <a:cubicBezTo>
                    <a:pt x="2166" y="559"/>
                    <a:pt x="1857" y="190"/>
                    <a:pt x="1448" y="57"/>
                  </a:cubicBezTo>
                  <a:cubicBezTo>
                    <a:pt x="1343" y="20"/>
                    <a:pt x="1229" y="0"/>
                    <a:pt x="111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541;p22">
              <a:extLst>
                <a:ext uri="{FF2B5EF4-FFF2-40B4-BE49-F238E27FC236}">
                  <a16:creationId xmlns:a16="http://schemas.microsoft.com/office/drawing/2014/main" id="{F8500E9A-B8A1-4CC5-94B3-BEDEDD5C69D7}"/>
                </a:ext>
              </a:extLst>
            </p:cNvPr>
            <p:cNvSpPr/>
            <p:nvPr/>
          </p:nvSpPr>
          <p:spPr>
            <a:xfrm>
              <a:off x="3549625" y="1357318"/>
              <a:ext cx="78992" cy="73479"/>
            </a:xfrm>
            <a:custGeom>
              <a:avLst/>
              <a:gdLst/>
              <a:ahLst/>
              <a:cxnLst/>
              <a:rect l="l" t="t" r="r" b="b"/>
              <a:pathLst>
                <a:path w="1516" h="1307" extrusionOk="0">
                  <a:moveTo>
                    <a:pt x="1109" y="0"/>
                  </a:moveTo>
                  <a:cubicBezTo>
                    <a:pt x="1079" y="0"/>
                    <a:pt x="1048" y="2"/>
                    <a:pt x="1017" y="4"/>
                  </a:cubicBezTo>
                  <a:cubicBezTo>
                    <a:pt x="453" y="48"/>
                    <a:pt x="21" y="509"/>
                    <a:pt x="1" y="1064"/>
                  </a:cubicBezTo>
                  <a:cubicBezTo>
                    <a:pt x="160" y="1213"/>
                    <a:pt x="373" y="1306"/>
                    <a:pt x="616" y="1306"/>
                  </a:cubicBezTo>
                  <a:cubicBezTo>
                    <a:pt x="1114" y="1306"/>
                    <a:pt x="1516" y="905"/>
                    <a:pt x="1516" y="409"/>
                  </a:cubicBezTo>
                  <a:cubicBezTo>
                    <a:pt x="1516" y="284"/>
                    <a:pt x="1489" y="164"/>
                    <a:pt x="1445" y="57"/>
                  </a:cubicBezTo>
                  <a:cubicBezTo>
                    <a:pt x="1340" y="20"/>
                    <a:pt x="1226" y="0"/>
                    <a:pt x="110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542;p22">
              <a:extLst>
                <a:ext uri="{FF2B5EF4-FFF2-40B4-BE49-F238E27FC236}">
                  <a16:creationId xmlns:a16="http://schemas.microsoft.com/office/drawing/2014/main" id="{E5CABA17-5106-4813-9B29-DA73F6818459}"/>
                </a:ext>
              </a:extLst>
            </p:cNvPr>
            <p:cNvSpPr/>
            <p:nvPr/>
          </p:nvSpPr>
          <p:spPr>
            <a:xfrm>
              <a:off x="3610030" y="1420662"/>
              <a:ext cx="58081" cy="60811"/>
            </a:xfrm>
            <a:custGeom>
              <a:avLst/>
              <a:gdLst/>
              <a:ahLst/>
              <a:cxnLst/>
              <a:rect l="l" t="t" r="r" b="b"/>
              <a:pathLst>
                <a:path w="1090" h="1064" extrusionOk="0">
                  <a:moveTo>
                    <a:pt x="701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834"/>
                    <a:pt x="37" y="957"/>
                    <a:pt x="100" y="1064"/>
                  </a:cubicBezTo>
                  <a:cubicBezTo>
                    <a:pt x="618" y="1017"/>
                    <a:pt x="1023" y="615"/>
                    <a:pt x="1090" y="120"/>
                  </a:cubicBezTo>
                  <a:cubicBezTo>
                    <a:pt x="980" y="44"/>
                    <a:pt x="844" y="0"/>
                    <a:pt x="7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543;p22">
              <a:extLst>
                <a:ext uri="{FF2B5EF4-FFF2-40B4-BE49-F238E27FC236}">
                  <a16:creationId xmlns:a16="http://schemas.microsoft.com/office/drawing/2014/main" id="{75EC601D-1C04-4F99-BB40-1FCFD0F55271}"/>
                </a:ext>
              </a:extLst>
            </p:cNvPr>
            <p:cNvSpPr/>
            <p:nvPr/>
          </p:nvSpPr>
          <p:spPr>
            <a:xfrm>
              <a:off x="3870238" y="1352251"/>
              <a:ext cx="118487" cy="119087"/>
            </a:xfrm>
            <a:custGeom>
              <a:avLst/>
              <a:gdLst/>
              <a:ahLst/>
              <a:cxnLst/>
              <a:rect l="l" t="t" r="r" b="b"/>
              <a:pathLst>
                <a:path w="2207" h="2206" extrusionOk="0">
                  <a:moveTo>
                    <a:pt x="1099" y="1"/>
                  </a:moveTo>
                  <a:cubicBezTo>
                    <a:pt x="1073" y="1"/>
                    <a:pt x="1047" y="1"/>
                    <a:pt x="1021" y="3"/>
                  </a:cubicBezTo>
                  <a:cubicBezTo>
                    <a:pt x="456" y="46"/>
                    <a:pt x="25" y="511"/>
                    <a:pt x="1" y="1063"/>
                  </a:cubicBezTo>
                  <a:cubicBezTo>
                    <a:pt x="1" y="1106"/>
                    <a:pt x="1" y="1146"/>
                    <a:pt x="5" y="1189"/>
                  </a:cubicBezTo>
                  <a:cubicBezTo>
                    <a:pt x="49" y="1765"/>
                    <a:pt x="534" y="2205"/>
                    <a:pt x="1102" y="2205"/>
                  </a:cubicBezTo>
                  <a:cubicBezTo>
                    <a:pt x="1130" y="2205"/>
                    <a:pt x="1158" y="2204"/>
                    <a:pt x="1187" y="2202"/>
                  </a:cubicBezTo>
                  <a:lnTo>
                    <a:pt x="1204" y="2202"/>
                  </a:lnTo>
                  <a:cubicBezTo>
                    <a:pt x="1722" y="2156"/>
                    <a:pt x="2127" y="1754"/>
                    <a:pt x="2193" y="1256"/>
                  </a:cubicBezTo>
                  <a:cubicBezTo>
                    <a:pt x="2206" y="1179"/>
                    <a:pt x="2206" y="1099"/>
                    <a:pt x="2203" y="1020"/>
                  </a:cubicBezTo>
                  <a:cubicBezTo>
                    <a:pt x="2167" y="561"/>
                    <a:pt x="1858" y="189"/>
                    <a:pt x="1446" y="56"/>
                  </a:cubicBezTo>
                  <a:cubicBezTo>
                    <a:pt x="1336" y="20"/>
                    <a:pt x="1220" y="1"/>
                    <a:pt x="1099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544;p22">
              <a:extLst>
                <a:ext uri="{FF2B5EF4-FFF2-40B4-BE49-F238E27FC236}">
                  <a16:creationId xmlns:a16="http://schemas.microsoft.com/office/drawing/2014/main" id="{69F6CCB4-C242-4F65-9779-B40B8566EA62}"/>
                </a:ext>
              </a:extLst>
            </p:cNvPr>
            <p:cNvSpPr/>
            <p:nvPr/>
          </p:nvSpPr>
          <p:spPr>
            <a:xfrm>
              <a:off x="3870238" y="1352251"/>
              <a:ext cx="78992" cy="68412"/>
            </a:xfrm>
            <a:custGeom>
              <a:avLst/>
              <a:gdLst/>
              <a:ahLst/>
              <a:cxnLst/>
              <a:rect l="l" t="t" r="r" b="b"/>
              <a:pathLst>
                <a:path w="1520" h="1309" extrusionOk="0">
                  <a:moveTo>
                    <a:pt x="1099" y="1"/>
                  </a:moveTo>
                  <a:cubicBezTo>
                    <a:pt x="1073" y="1"/>
                    <a:pt x="1047" y="1"/>
                    <a:pt x="1021" y="3"/>
                  </a:cubicBezTo>
                  <a:cubicBezTo>
                    <a:pt x="456" y="46"/>
                    <a:pt x="25" y="511"/>
                    <a:pt x="1" y="1063"/>
                  </a:cubicBezTo>
                  <a:cubicBezTo>
                    <a:pt x="160" y="1216"/>
                    <a:pt x="376" y="1308"/>
                    <a:pt x="615" y="1308"/>
                  </a:cubicBezTo>
                  <a:cubicBezTo>
                    <a:pt x="1113" y="1308"/>
                    <a:pt x="1519" y="906"/>
                    <a:pt x="1519" y="408"/>
                  </a:cubicBezTo>
                  <a:cubicBezTo>
                    <a:pt x="1519" y="285"/>
                    <a:pt x="1492" y="166"/>
                    <a:pt x="1446" y="56"/>
                  </a:cubicBezTo>
                  <a:cubicBezTo>
                    <a:pt x="1336" y="20"/>
                    <a:pt x="1220" y="1"/>
                    <a:pt x="10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545;p22">
              <a:extLst>
                <a:ext uri="{FF2B5EF4-FFF2-40B4-BE49-F238E27FC236}">
                  <a16:creationId xmlns:a16="http://schemas.microsoft.com/office/drawing/2014/main" id="{26CF07C0-397B-43A0-A63B-EE1F759C9C9C}"/>
                </a:ext>
              </a:extLst>
            </p:cNvPr>
            <p:cNvSpPr/>
            <p:nvPr/>
          </p:nvSpPr>
          <p:spPr>
            <a:xfrm>
              <a:off x="3930643" y="1410527"/>
              <a:ext cx="58081" cy="60811"/>
            </a:xfrm>
            <a:custGeom>
              <a:avLst/>
              <a:gdLst/>
              <a:ahLst/>
              <a:cxnLst/>
              <a:rect l="l" t="t" r="r" b="b"/>
              <a:pathLst>
                <a:path w="1090" h="1063" extrusionOk="0">
                  <a:moveTo>
                    <a:pt x="702" y="0"/>
                  </a:moveTo>
                  <a:cubicBezTo>
                    <a:pt x="313" y="0"/>
                    <a:pt x="1" y="316"/>
                    <a:pt x="1" y="701"/>
                  </a:cubicBezTo>
                  <a:cubicBezTo>
                    <a:pt x="1" y="834"/>
                    <a:pt x="38" y="957"/>
                    <a:pt x="101" y="1063"/>
                  </a:cubicBezTo>
                  <a:cubicBezTo>
                    <a:pt x="619" y="1017"/>
                    <a:pt x="1024" y="615"/>
                    <a:pt x="1090" y="117"/>
                  </a:cubicBezTo>
                  <a:cubicBezTo>
                    <a:pt x="981" y="43"/>
                    <a:pt x="844" y="0"/>
                    <a:pt x="7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546;p22">
              <a:extLst>
                <a:ext uri="{FF2B5EF4-FFF2-40B4-BE49-F238E27FC236}">
                  <a16:creationId xmlns:a16="http://schemas.microsoft.com/office/drawing/2014/main" id="{7EA2BA8C-1CAC-4F01-87CC-0B1F99208490}"/>
                </a:ext>
              </a:extLst>
            </p:cNvPr>
            <p:cNvSpPr/>
            <p:nvPr/>
          </p:nvSpPr>
          <p:spPr>
            <a:xfrm>
              <a:off x="3633263" y="1471338"/>
              <a:ext cx="267177" cy="43075"/>
            </a:xfrm>
            <a:custGeom>
              <a:avLst/>
              <a:gdLst/>
              <a:ahLst/>
              <a:cxnLst/>
              <a:rect l="l" t="t" r="r" b="b"/>
              <a:pathLst>
                <a:path w="4891" h="812" extrusionOk="0">
                  <a:moveTo>
                    <a:pt x="4785" y="1"/>
                  </a:moveTo>
                  <a:cubicBezTo>
                    <a:pt x="4771" y="1"/>
                    <a:pt x="4757" y="4"/>
                    <a:pt x="4744" y="10"/>
                  </a:cubicBezTo>
                  <a:cubicBezTo>
                    <a:pt x="3687" y="497"/>
                    <a:pt x="2578" y="624"/>
                    <a:pt x="1711" y="624"/>
                  </a:cubicBezTo>
                  <a:cubicBezTo>
                    <a:pt x="785" y="624"/>
                    <a:pt x="136" y="479"/>
                    <a:pt x="123" y="476"/>
                  </a:cubicBezTo>
                  <a:cubicBezTo>
                    <a:pt x="117" y="475"/>
                    <a:pt x="110" y="474"/>
                    <a:pt x="104" y="474"/>
                  </a:cubicBezTo>
                  <a:cubicBezTo>
                    <a:pt x="61" y="474"/>
                    <a:pt x="19" y="503"/>
                    <a:pt x="11" y="548"/>
                  </a:cubicBezTo>
                  <a:cubicBezTo>
                    <a:pt x="1" y="599"/>
                    <a:pt x="31" y="648"/>
                    <a:pt x="80" y="658"/>
                  </a:cubicBezTo>
                  <a:cubicBezTo>
                    <a:pt x="94" y="662"/>
                    <a:pt x="758" y="811"/>
                    <a:pt x="1708" y="811"/>
                  </a:cubicBezTo>
                  <a:cubicBezTo>
                    <a:pt x="2599" y="811"/>
                    <a:pt x="3738" y="682"/>
                    <a:pt x="4824" y="180"/>
                  </a:cubicBezTo>
                  <a:cubicBezTo>
                    <a:pt x="4871" y="160"/>
                    <a:pt x="4891" y="104"/>
                    <a:pt x="4871" y="57"/>
                  </a:cubicBezTo>
                  <a:cubicBezTo>
                    <a:pt x="4853" y="21"/>
                    <a:pt x="4820" y="1"/>
                    <a:pt x="4785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547;p22">
              <a:extLst>
                <a:ext uri="{FF2B5EF4-FFF2-40B4-BE49-F238E27FC236}">
                  <a16:creationId xmlns:a16="http://schemas.microsoft.com/office/drawing/2014/main" id="{33D8139A-EB33-418D-AD97-48DF983366C3}"/>
                </a:ext>
              </a:extLst>
            </p:cNvPr>
            <p:cNvSpPr/>
            <p:nvPr/>
          </p:nvSpPr>
          <p:spPr>
            <a:xfrm>
              <a:off x="3477602" y="1481473"/>
              <a:ext cx="88285" cy="68413"/>
            </a:xfrm>
            <a:custGeom>
              <a:avLst/>
              <a:gdLst/>
              <a:ahLst/>
              <a:cxnLst/>
              <a:rect l="l" t="t" r="r" b="b"/>
              <a:pathLst>
                <a:path w="1612" h="1306" extrusionOk="0">
                  <a:moveTo>
                    <a:pt x="804" y="0"/>
                  </a:moveTo>
                  <a:cubicBezTo>
                    <a:pt x="359" y="0"/>
                    <a:pt x="0" y="293"/>
                    <a:pt x="0" y="655"/>
                  </a:cubicBezTo>
                  <a:cubicBezTo>
                    <a:pt x="0" y="1013"/>
                    <a:pt x="359" y="1305"/>
                    <a:pt x="804" y="1305"/>
                  </a:cubicBezTo>
                  <a:cubicBezTo>
                    <a:pt x="1249" y="1305"/>
                    <a:pt x="1611" y="1013"/>
                    <a:pt x="1611" y="655"/>
                  </a:cubicBezTo>
                  <a:cubicBezTo>
                    <a:pt x="1611" y="293"/>
                    <a:pt x="1249" y="0"/>
                    <a:pt x="804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548;p22">
              <a:extLst>
                <a:ext uri="{FF2B5EF4-FFF2-40B4-BE49-F238E27FC236}">
                  <a16:creationId xmlns:a16="http://schemas.microsoft.com/office/drawing/2014/main" id="{3FBACE5E-31C6-4823-9AD5-252AA1DEC870}"/>
                </a:ext>
              </a:extLst>
            </p:cNvPr>
            <p:cNvSpPr/>
            <p:nvPr/>
          </p:nvSpPr>
          <p:spPr>
            <a:xfrm>
              <a:off x="3984078" y="1451068"/>
              <a:ext cx="88285" cy="68413"/>
            </a:xfrm>
            <a:custGeom>
              <a:avLst/>
              <a:gdLst/>
              <a:ahLst/>
              <a:cxnLst/>
              <a:rect l="l" t="t" r="r" b="b"/>
              <a:pathLst>
                <a:path w="1616" h="1303" extrusionOk="0">
                  <a:moveTo>
                    <a:pt x="808" y="1"/>
                  </a:moveTo>
                  <a:cubicBezTo>
                    <a:pt x="363" y="1"/>
                    <a:pt x="1" y="294"/>
                    <a:pt x="1" y="652"/>
                  </a:cubicBezTo>
                  <a:cubicBezTo>
                    <a:pt x="1" y="1014"/>
                    <a:pt x="363" y="1303"/>
                    <a:pt x="808" y="1303"/>
                  </a:cubicBezTo>
                  <a:cubicBezTo>
                    <a:pt x="1253" y="1303"/>
                    <a:pt x="1615" y="1014"/>
                    <a:pt x="1615" y="652"/>
                  </a:cubicBezTo>
                  <a:cubicBezTo>
                    <a:pt x="1615" y="294"/>
                    <a:pt x="1253" y="1"/>
                    <a:pt x="80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lIns="51427" tIns="51427" rIns="51427" bIns="51427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1" name="Google Shape;700;p24">
            <a:extLst>
              <a:ext uri="{FF2B5EF4-FFF2-40B4-BE49-F238E27FC236}">
                <a16:creationId xmlns:a16="http://schemas.microsoft.com/office/drawing/2014/main" id="{62E717F6-0427-4AA6-8186-6AF116716863}"/>
              </a:ext>
            </a:extLst>
          </p:cNvPr>
          <p:cNvSpPr/>
          <p:nvPr/>
        </p:nvSpPr>
        <p:spPr>
          <a:xfrm rot="584684">
            <a:off x="3760788" y="3930650"/>
            <a:ext cx="563562" cy="515938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2857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lIns="68569" tIns="68569" rIns="68569" bIns="68569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sz="105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4">
            <a:extLst>
              <a:ext uri="{FF2B5EF4-FFF2-40B4-BE49-F238E27FC236}">
                <a16:creationId xmlns:a16="http://schemas.microsoft.com/office/drawing/2014/main" id="{8CB0A6F4-3518-4F42-B503-CE987C1046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"/>
            <a:ext cx="86868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DAA2FE-3DF2-4753-A1EA-5A1C187BB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4427538"/>
            <a:ext cx="185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</p:txBody>
      </p:sp>
      <p:pic>
        <p:nvPicPr>
          <p:cNvPr id="121860" name="图片 30">
            <a:extLst>
              <a:ext uri="{FF2B5EF4-FFF2-40B4-BE49-F238E27FC236}">
                <a16:creationId xmlns:a16="http://schemas.microsoft.com/office/drawing/2014/main" id="{F6575CFC-CA37-488B-80E0-36975945EF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5185" r="9344" b="24550"/>
          <a:stretch>
            <a:fillRect/>
          </a:stretch>
        </p:blipFill>
        <p:spPr bwMode="auto">
          <a:xfrm>
            <a:off x="3048000" y="2971800"/>
            <a:ext cx="565943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TextBox 1">
            <a:extLst>
              <a:ext uri="{FF2B5EF4-FFF2-40B4-BE49-F238E27FC236}">
                <a16:creationId xmlns:a16="http://schemas.microsoft.com/office/drawing/2014/main" id="{3F62F1F1-BBC4-40AF-8B7A-5C8FAA1D3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3795713"/>
            <a:ext cx="44227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3" name="TextBox 7">
            <a:extLst>
              <a:ext uri="{FF2B5EF4-FFF2-40B4-BE49-F238E27FC236}">
                <a16:creationId xmlns:a16="http://schemas.microsoft.com/office/drawing/2014/main" id="{7CDEEF8A-A71E-4DA0-861C-135D0B983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95488"/>
            <a:ext cx="8142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cụ: thước đo, thước ngắm, thước dây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c tiêu, cuộn dây dài 10m.</a:t>
            </a:r>
          </a:p>
        </p:txBody>
      </p:sp>
      <p:pic>
        <p:nvPicPr>
          <p:cNvPr id="43064" name="Picture 56">
            <a:extLst>
              <a:ext uri="{FF2B5EF4-FFF2-40B4-BE49-F238E27FC236}">
                <a16:creationId xmlns:a16="http://schemas.microsoft.com/office/drawing/2014/main" id="{BA9DF10C-3AE1-4838-9ACC-B28834E72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025" y="3222625"/>
            <a:ext cx="1965325" cy="30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3065" name="Picture 57">
            <a:extLst>
              <a:ext uri="{FF2B5EF4-FFF2-40B4-BE49-F238E27FC236}">
                <a16:creationId xmlns:a16="http://schemas.microsoft.com/office/drawing/2014/main" id="{34A01210-9D63-4650-8D8F-75F805F37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3746500"/>
            <a:ext cx="31972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3066" name="Picture 58">
            <a:extLst>
              <a:ext uri="{FF2B5EF4-FFF2-40B4-BE49-F238E27FC236}">
                <a16:creationId xmlns:a16="http://schemas.microsoft.com/office/drawing/2014/main" id="{31FD1045-9C9B-4611-A03D-9EA33D460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013" y="3430588"/>
            <a:ext cx="1662112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43068" name="Line 60">
            <a:extLst>
              <a:ext uri="{FF2B5EF4-FFF2-40B4-BE49-F238E27FC236}">
                <a16:creationId xmlns:a16="http://schemas.microsoft.com/office/drawing/2014/main" id="{A554CF6F-B676-49BF-B150-C243E3F494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3475" y="4479925"/>
            <a:ext cx="1968500" cy="6635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069" name="Line 61">
            <a:extLst>
              <a:ext uri="{FF2B5EF4-FFF2-40B4-BE49-F238E27FC236}">
                <a16:creationId xmlns:a16="http://schemas.microsoft.com/office/drawing/2014/main" id="{52F783EE-AB9B-4F2C-9DA2-69CC48FBD6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4925" y="3475038"/>
            <a:ext cx="1755775" cy="2952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070" name="Text Box 62">
            <a:extLst>
              <a:ext uri="{FF2B5EF4-FFF2-40B4-BE49-F238E27FC236}">
                <a16:creationId xmlns:a16="http://schemas.microsoft.com/office/drawing/2014/main" id="{EDE19B4A-CF53-4F30-87AC-B8C68A44B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4672013"/>
            <a:ext cx="971550" cy="8302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</a:p>
        </p:txBody>
      </p:sp>
      <p:sp>
        <p:nvSpPr>
          <p:cNvPr id="43071" name="Text Box 63">
            <a:extLst>
              <a:ext uri="{FF2B5EF4-FFF2-40B4-BE49-F238E27FC236}">
                <a16:creationId xmlns:a16="http://schemas.microsoft.com/office/drawing/2014/main" id="{981E3E4C-347F-4500-9DD7-3AE5F1C7B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3187700"/>
            <a:ext cx="1117600" cy="8318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 ngắm</a:t>
            </a:r>
          </a:p>
        </p:txBody>
      </p:sp>
      <p:sp>
        <p:nvSpPr>
          <p:cNvPr id="37" name="TextBox 6">
            <a:extLst>
              <a:ext uri="{FF2B5EF4-FFF2-40B4-BE49-F238E27FC236}">
                <a16:creationId xmlns:a16="http://schemas.microsoft.com/office/drawing/2014/main" id="{9048042C-3FCE-4435-86BA-46FFFBD7F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012" y="150126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3917" name="Text Box 5">
            <a:extLst>
              <a:ext uri="{FF2B5EF4-FFF2-40B4-BE49-F238E27FC236}">
                <a16:creationId xmlns:a16="http://schemas.microsoft.com/office/drawing/2014/main" id="{A10D8B13-D6FB-4407-9CC3-7F48DD8A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484313"/>
            <a:ext cx="540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006600"/>
                </a:solidFill>
                <a:latin typeface="Times New Roman" panose="02020603050405020304" pitchFamily="18" charset="0"/>
              </a:rPr>
              <a:t>A/. DỤNG CỤ THỰC HÀNH:</a:t>
            </a: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F56A4D4D-9A72-4431-AA9E-C19FBE3F25B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36012" r="14448" b="2"/>
          <a:stretch/>
        </p:blipFill>
        <p:spPr>
          <a:xfrm>
            <a:off x="10623635" y="1717306"/>
            <a:ext cx="1320716" cy="150498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3919" name="Picture 12">
            <a:extLst>
              <a:ext uri="{FF2B5EF4-FFF2-40B4-BE49-F238E27FC236}">
                <a16:creationId xmlns:a16="http://schemas.microsoft.com/office/drawing/2014/main" id="{C6883D11-02B1-4718-A4E7-2488805A6D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623550" y="1882775"/>
            <a:ext cx="1250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3" grpId="0"/>
      <p:bldP spid="43070" grpId="0" animBg="1"/>
      <p:bldP spid="430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4">
            <a:extLst>
              <a:ext uri="{FF2B5EF4-FFF2-40B4-BE49-F238E27FC236}">
                <a16:creationId xmlns:a16="http://schemas.microsoft.com/office/drawing/2014/main" id="{5E187132-647D-40B6-BA80-4C2B98FF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2573338"/>
            <a:ext cx="59340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>
                <a:solidFill>
                  <a:srgbClr val="006600"/>
                </a:solidFill>
                <a:latin typeface="Times New Roman" panose="02020603050405020304" pitchFamily="18" charset="0"/>
              </a:rPr>
              <a:t>I. Đo gián tiếp chiều cao của vật:</a:t>
            </a:r>
          </a:p>
        </p:txBody>
      </p:sp>
      <p:sp>
        <p:nvSpPr>
          <p:cNvPr id="92163" name="Text Box 5">
            <a:extLst>
              <a:ext uri="{FF2B5EF4-FFF2-40B4-BE49-F238E27FC236}">
                <a16:creationId xmlns:a16="http://schemas.microsoft.com/office/drawing/2014/main" id="{985DAB84-400A-41E4-9A1A-B8CBB4A79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533525"/>
            <a:ext cx="54038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A. DỤNG CỤ THỰC HÀNH:</a:t>
            </a:r>
          </a:p>
        </p:txBody>
      </p:sp>
      <p:sp>
        <p:nvSpPr>
          <p:cNvPr id="92164" name="Text Box 6">
            <a:extLst>
              <a:ext uri="{FF2B5EF4-FFF2-40B4-BE49-F238E27FC236}">
                <a16:creationId xmlns:a16="http://schemas.microsoft.com/office/drawing/2014/main" id="{7CA0BA18-F8E1-425A-B7C0-52C67EAF9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2052638"/>
            <a:ext cx="43815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B. TIẾN HÀNH ĐO:</a:t>
            </a:r>
          </a:p>
        </p:txBody>
      </p:sp>
      <p:pic>
        <p:nvPicPr>
          <p:cNvPr id="21511" name="Picture 7">
            <a:extLst>
              <a:ext uri="{FF2B5EF4-FFF2-40B4-BE49-F238E27FC236}">
                <a16:creationId xmlns:a16="http://schemas.microsoft.com/office/drawing/2014/main" id="{39A8EF2C-A25E-4DD7-A6BD-05F8CAF50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925" y="1795463"/>
            <a:ext cx="1439863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AutoShape 8">
            <a:extLst>
              <a:ext uri="{FF2B5EF4-FFF2-40B4-BE49-F238E27FC236}">
                <a16:creationId xmlns:a16="http://schemas.microsoft.com/office/drawing/2014/main" id="{BBF41946-688F-4BF4-90DD-1B75A7A32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1533525"/>
            <a:ext cx="2062163" cy="1881188"/>
          </a:xfrm>
          <a:prstGeom prst="irregularSeal2">
            <a:avLst/>
          </a:prstGeom>
          <a:gradFill rotWithShape="1">
            <a:gsLst>
              <a:gs pos="0">
                <a:srgbClr val="E3F2AC"/>
              </a:gs>
              <a:gs pos="50000">
                <a:schemeClr val="bg1"/>
              </a:gs>
              <a:gs pos="100000">
                <a:srgbClr val="E3F2AC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b="1" kern="0">
              <a:solidFill>
                <a:schemeClr val="bg2"/>
              </a:solidFill>
            </a:endParaRPr>
          </a:p>
        </p:txBody>
      </p:sp>
      <p:pic>
        <p:nvPicPr>
          <p:cNvPr id="21514" name="Picture 10" descr="138">
            <a:extLst>
              <a:ext uri="{FF2B5EF4-FFF2-40B4-BE49-F238E27FC236}">
                <a16:creationId xmlns:a16="http://schemas.microsoft.com/office/drawing/2014/main" id="{4640B262-D1BA-4302-905F-7578A54747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313" y="2162175"/>
            <a:ext cx="7080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6">
            <a:extLst>
              <a:ext uri="{FF2B5EF4-FFF2-40B4-BE49-F238E27FC236}">
                <a16:creationId xmlns:a16="http://schemas.microsoft.com/office/drawing/2014/main" id="{A499522E-0487-47AB-9219-93F5DBD8F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012" y="150126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2171" name="Text Box 4">
            <a:extLst>
              <a:ext uri="{FF2B5EF4-FFF2-40B4-BE49-F238E27FC236}">
                <a16:creationId xmlns:a16="http://schemas.microsoft.com/office/drawing/2014/main" id="{86397B4F-D593-459B-A5EA-7B7D4871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3170238"/>
            <a:ext cx="59340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hước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ngắm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162">
            <a:extLst>
              <a:ext uri="{FF2B5EF4-FFF2-40B4-BE49-F238E27FC236}">
                <a16:creationId xmlns:a16="http://schemas.microsoft.com/office/drawing/2014/main" id="{A18AC286-EBC1-4E93-97AA-13961BD5CCD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445500" y="3457575"/>
          <a:ext cx="868363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Bitmap Image" r:id="rId3" imgW="523810" imgH="1343212" progId="Paint.Picture">
                  <p:embed/>
                </p:oleObj>
              </mc:Choice>
              <mc:Fallback>
                <p:oleObj name="Bitmap Image" r:id="rId3" imgW="523810" imgH="1343212" progId="Paint.Picture">
                  <p:embed/>
                  <p:pic>
                    <p:nvPicPr>
                      <p:cNvPr id="0" name="Object 1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3457575"/>
                        <a:ext cx="868363" cy="222885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70" name="Picture 114">
            <a:extLst>
              <a:ext uri="{FF2B5EF4-FFF2-40B4-BE49-F238E27FC236}">
                <a16:creationId xmlns:a16="http://schemas.microsoft.com/office/drawing/2014/main" id="{3D83698B-F59E-4B3C-BC6D-C55B4545A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4356100"/>
            <a:ext cx="549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562" name="Group 106">
            <a:extLst>
              <a:ext uri="{FF2B5EF4-FFF2-40B4-BE49-F238E27FC236}">
                <a16:creationId xmlns:a16="http://schemas.microsoft.com/office/drawing/2014/main" id="{7CBCF5FF-1EA4-41CC-8CC4-264974FEF04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611688"/>
            <a:ext cx="628650" cy="1044575"/>
            <a:chOff x="3216" y="2400"/>
            <a:chExt cx="528" cy="877"/>
          </a:xfrm>
        </p:grpSpPr>
        <p:grpSp>
          <p:nvGrpSpPr>
            <p:cNvPr id="127016" name="Group 97">
              <a:extLst>
                <a:ext uri="{FF2B5EF4-FFF2-40B4-BE49-F238E27FC236}">
                  <a16:creationId xmlns:a16="http://schemas.microsoft.com/office/drawing/2014/main" id="{3B8CF468-DE36-4141-A05E-D37844827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400"/>
              <a:ext cx="365" cy="877"/>
              <a:chOff x="1920" y="1383"/>
              <a:chExt cx="365" cy="925"/>
            </a:xfrm>
          </p:grpSpPr>
          <p:sp>
            <p:nvSpPr>
              <p:cNvPr id="93228" name="Rectangle 98" descr="Dark downward diagonal">
                <a:extLst>
                  <a:ext uri="{FF2B5EF4-FFF2-40B4-BE49-F238E27FC236}">
                    <a16:creationId xmlns:a16="http://schemas.microsoft.com/office/drawing/2014/main" id="{7173FAEF-F083-4C80-8165-667446B85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7" y="1383"/>
                <a:ext cx="96" cy="860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29" name="Rectangle 99">
                <a:extLst>
                  <a:ext uri="{FF2B5EF4-FFF2-40B4-BE49-F238E27FC236}">
                    <a16:creationId xmlns:a16="http://schemas.microsoft.com/office/drawing/2014/main" id="{DC587CA7-DD1F-4B8B-861B-3CE68A881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256"/>
                <a:ext cx="365" cy="52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7017" name="Group 100">
              <a:extLst>
                <a:ext uri="{FF2B5EF4-FFF2-40B4-BE49-F238E27FC236}">
                  <a16:creationId xmlns:a16="http://schemas.microsoft.com/office/drawing/2014/main" id="{17423338-A66D-4F62-996E-DEDE06509C7A}"/>
                </a:ext>
              </a:extLst>
            </p:cNvPr>
            <p:cNvGrpSpPr>
              <a:grpSpLocks/>
            </p:cNvGrpSpPr>
            <p:nvPr/>
          </p:nvGrpSpPr>
          <p:grpSpPr bwMode="auto">
            <a:xfrm rot="-1822417">
              <a:off x="3216" y="2479"/>
              <a:ext cx="528" cy="144"/>
              <a:chOff x="1056" y="3648"/>
              <a:chExt cx="528" cy="144"/>
            </a:xfrm>
          </p:grpSpPr>
          <p:sp>
            <p:nvSpPr>
              <p:cNvPr id="93224" name="Rectangle 101" descr="30%">
                <a:extLst>
                  <a:ext uri="{FF2B5EF4-FFF2-40B4-BE49-F238E27FC236}">
                    <a16:creationId xmlns:a16="http://schemas.microsoft.com/office/drawing/2014/main" id="{0E5C10DF-671B-49A5-9294-6803425A1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3687"/>
                <a:ext cx="528" cy="96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25" name="Line 102">
                <a:extLst>
                  <a:ext uri="{FF2B5EF4-FFF2-40B4-BE49-F238E27FC236}">
                    <a16:creationId xmlns:a16="http://schemas.microsoft.com/office/drawing/2014/main" id="{F36C8842-B613-4159-AB00-1023B88F2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5" y="363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3226" name="Line 103">
                <a:extLst>
                  <a:ext uri="{FF2B5EF4-FFF2-40B4-BE49-F238E27FC236}">
                    <a16:creationId xmlns:a16="http://schemas.microsoft.com/office/drawing/2014/main" id="{4C459C6D-B5EF-4B24-BA35-AF3C9A22A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9" y="3641"/>
                <a:ext cx="0" cy="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3227" name="Oval 104">
                <a:extLst>
                  <a:ext uri="{FF2B5EF4-FFF2-40B4-BE49-F238E27FC236}">
                    <a16:creationId xmlns:a16="http://schemas.microsoft.com/office/drawing/2014/main" id="{9B0C4505-236E-44B6-B392-52EB758E1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7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9537" name="Rectangle 81" descr="Zig zag">
            <a:extLst>
              <a:ext uri="{FF2B5EF4-FFF2-40B4-BE49-F238E27FC236}">
                <a16:creationId xmlns:a16="http://schemas.microsoft.com/office/drawing/2014/main" id="{160169A4-60EC-4D8B-934B-B277BD0DB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5653088"/>
            <a:ext cx="9144000" cy="1768475"/>
          </a:xfrm>
          <a:prstGeom prst="rect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vi-VN" altLang="en-US" sz="21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90" name="Text Box 82">
            <a:extLst>
              <a:ext uri="{FF2B5EF4-FFF2-40B4-BE49-F238E27FC236}">
                <a16:creationId xmlns:a16="http://schemas.microsoft.com/office/drawing/2014/main" id="{22199643-453B-4933-83EB-14DCEF27E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6350" y="5246688"/>
            <a:ext cx="5715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700" b="1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kern="0" baseline="30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700" b="1" ker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39" name="Text Box 83">
            <a:extLst>
              <a:ext uri="{FF2B5EF4-FFF2-40B4-BE49-F238E27FC236}">
                <a16:creationId xmlns:a16="http://schemas.microsoft.com/office/drawing/2014/main" id="{4D4792E3-3955-4A8C-8DB8-2B7412AD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4127500"/>
            <a:ext cx="5715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700" b="1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9551" name="Group 95">
            <a:extLst>
              <a:ext uri="{FF2B5EF4-FFF2-40B4-BE49-F238E27FC236}">
                <a16:creationId xmlns:a16="http://schemas.microsoft.com/office/drawing/2014/main" id="{1C3AB8D1-91B2-447A-8D9E-B4A6DEE7B28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641850"/>
            <a:ext cx="628650" cy="1038225"/>
            <a:chOff x="3068" y="2718"/>
            <a:chExt cx="528" cy="872"/>
          </a:xfrm>
        </p:grpSpPr>
        <p:grpSp>
          <p:nvGrpSpPr>
            <p:cNvPr id="127007" name="Group 59">
              <a:extLst>
                <a:ext uri="{FF2B5EF4-FFF2-40B4-BE49-F238E27FC236}">
                  <a16:creationId xmlns:a16="http://schemas.microsoft.com/office/drawing/2014/main" id="{D49D6F92-6085-4F7D-8CAC-4B9579671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718"/>
              <a:ext cx="365" cy="872"/>
              <a:chOff x="777" y="1968"/>
              <a:chExt cx="365" cy="872"/>
            </a:xfrm>
          </p:grpSpPr>
          <p:sp>
            <p:nvSpPr>
              <p:cNvPr id="93220" name="Rectangle 22" descr="Dark downward diagonal">
                <a:extLst>
                  <a:ext uri="{FF2B5EF4-FFF2-40B4-BE49-F238E27FC236}">
                    <a16:creationId xmlns:a16="http://schemas.microsoft.com/office/drawing/2014/main" id="{0B545E00-A3AE-4511-8880-EE76922A8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861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21" name="Rectangle 21">
                <a:extLst>
                  <a:ext uri="{FF2B5EF4-FFF2-40B4-BE49-F238E27FC236}">
                    <a16:creationId xmlns:a16="http://schemas.microsoft.com/office/drawing/2014/main" id="{C107DC7C-5FB1-4850-958E-89F9D38246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2788"/>
                <a:ext cx="365" cy="52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7008" name="Group 73">
              <a:extLst>
                <a:ext uri="{FF2B5EF4-FFF2-40B4-BE49-F238E27FC236}">
                  <a16:creationId xmlns:a16="http://schemas.microsoft.com/office/drawing/2014/main" id="{41483A3E-0441-4DCF-A17A-FAADF87DAB72}"/>
                </a:ext>
              </a:extLst>
            </p:cNvPr>
            <p:cNvGrpSpPr>
              <a:grpSpLocks/>
            </p:cNvGrpSpPr>
            <p:nvPr/>
          </p:nvGrpSpPr>
          <p:grpSpPr bwMode="auto">
            <a:xfrm rot="-1104043">
              <a:off x="3068" y="2819"/>
              <a:ext cx="528" cy="144"/>
              <a:chOff x="1056" y="3648"/>
              <a:chExt cx="528" cy="144"/>
            </a:xfrm>
          </p:grpSpPr>
          <p:sp>
            <p:nvSpPr>
              <p:cNvPr id="93216" name="Rectangle 74" descr="30%">
                <a:extLst>
                  <a:ext uri="{FF2B5EF4-FFF2-40B4-BE49-F238E27FC236}">
                    <a16:creationId xmlns:a16="http://schemas.microsoft.com/office/drawing/2014/main" id="{16D3F609-0150-466D-AC91-DF5891487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3" y="3694"/>
                <a:ext cx="529" cy="96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17" name="Line 75">
                <a:extLst>
                  <a:ext uri="{FF2B5EF4-FFF2-40B4-BE49-F238E27FC236}">
                    <a16:creationId xmlns:a16="http://schemas.microsoft.com/office/drawing/2014/main" id="{EE2360D7-81DD-4703-ACF2-043423AED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2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3218" name="Line 76">
                <a:extLst>
                  <a:ext uri="{FF2B5EF4-FFF2-40B4-BE49-F238E27FC236}">
                    <a16:creationId xmlns:a16="http://schemas.microsoft.com/office/drawing/2014/main" id="{F9759F5B-5387-4F36-A287-4084A0BFD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8" y="3645"/>
                <a:ext cx="0" cy="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3219" name="Oval 77">
                <a:extLst>
                  <a:ext uri="{FF2B5EF4-FFF2-40B4-BE49-F238E27FC236}">
                    <a16:creationId xmlns:a16="http://schemas.microsoft.com/office/drawing/2014/main" id="{B4570C33-A45E-4A12-B618-71FBEDC1F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2100" ker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3215" name="Line 85">
              <a:extLst>
                <a:ext uri="{FF2B5EF4-FFF2-40B4-BE49-F238E27FC236}">
                  <a16:creationId xmlns:a16="http://schemas.microsoft.com/office/drawing/2014/main" id="{31EE9C1C-2577-4300-9E6A-05959819A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89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9561" name="Line 105">
            <a:extLst>
              <a:ext uri="{FF2B5EF4-FFF2-40B4-BE49-F238E27FC236}">
                <a16:creationId xmlns:a16="http://schemas.microsoft.com/office/drawing/2014/main" id="{DDA0D2D7-B46D-4251-8FD3-0CB5986237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67450" y="3498850"/>
            <a:ext cx="2514600" cy="153352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564" name="Line 108">
            <a:extLst>
              <a:ext uri="{FF2B5EF4-FFF2-40B4-BE49-F238E27FC236}">
                <a16:creationId xmlns:a16="http://schemas.microsoft.com/office/drawing/2014/main" id="{978B46EF-35DB-4A24-8427-20571A3433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7300" y="4641850"/>
            <a:ext cx="1828800" cy="1044575"/>
          </a:xfrm>
          <a:prstGeom prst="line">
            <a:avLst/>
          </a:prstGeom>
          <a:noFill/>
          <a:ln w="38100">
            <a:solidFill>
              <a:srgbClr val="0033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566" name="Text Box 110">
            <a:extLst>
              <a:ext uri="{FF2B5EF4-FFF2-40B4-BE49-F238E27FC236}">
                <a16:creationId xmlns:a16="http://schemas.microsoft.com/office/drawing/2014/main" id="{13B040CF-49B0-4B94-AA9C-9C8EDD654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5646738"/>
            <a:ext cx="5715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700" b="1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567" name="Text Box 111">
            <a:extLst>
              <a:ext uri="{FF2B5EF4-FFF2-40B4-BE49-F238E27FC236}">
                <a16:creationId xmlns:a16="http://schemas.microsoft.com/office/drawing/2014/main" id="{9A083A49-5A54-4B21-9AA3-3BF07C1F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270500"/>
            <a:ext cx="5715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700" b="1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3197" name="Text Box 112">
            <a:extLst>
              <a:ext uri="{FF2B5EF4-FFF2-40B4-BE49-F238E27FC236}">
                <a16:creationId xmlns:a16="http://schemas.microsoft.com/office/drawing/2014/main" id="{A9656A0A-A57B-467E-8B5B-3D1C576B7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5075" y="3295650"/>
            <a:ext cx="5715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700" b="1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700" b="1" kern="0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700" b="1" kern="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569" name="Picture 113">
            <a:extLst>
              <a:ext uri="{FF2B5EF4-FFF2-40B4-BE49-F238E27FC236}">
                <a16:creationId xmlns:a16="http://schemas.microsoft.com/office/drawing/2014/main" id="{6E6C8601-9F87-4F82-9520-AE8A06FA4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7573">
            <a:off x="5924550" y="4927600"/>
            <a:ext cx="4381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88" name="Line 132">
            <a:extLst>
              <a:ext uri="{FF2B5EF4-FFF2-40B4-BE49-F238E27FC236}">
                <a16:creationId xmlns:a16="http://schemas.microsoft.com/office/drawing/2014/main" id="{B8224C01-3E93-42BB-AA24-5FE7EEF974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7500" y="5670550"/>
            <a:ext cx="2228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589" name="Line 133">
            <a:extLst>
              <a:ext uri="{FF2B5EF4-FFF2-40B4-BE49-F238E27FC236}">
                <a16:creationId xmlns:a16="http://schemas.microsoft.com/office/drawing/2014/main" id="{61580000-558B-4459-9FF6-BF7AD86FF7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7300" y="5670550"/>
            <a:ext cx="16319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9598" name="Group 142">
            <a:extLst>
              <a:ext uri="{FF2B5EF4-FFF2-40B4-BE49-F238E27FC236}">
                <a16:creationId xmlns:a16="http://schemas.microsoft.com/office/drawing/2014/main" id="{AA63EE35-9266-4EEA-BF91-052AAC2CB90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26225" y="4813300"/>
            <a:ext cx="57150" cy="514350"/>
            <a:chOff x="323" y="3504"/>
            <a:chExt cx="48" cy="624"/>
          </a:xfrm>
        </p:grpSpPr>
        <p:sp>
          <p:nvSpPr>
            <p:cNvPr id="93211" name="Line 143">
              <a:extLst>
                <a:ext uri="{FF2B5EF4-FFF2-40B4-BE49-F238E27FC236}">
                  <a16:creationId xmlns:a16="http://schemas.microsoft.com/office/drawing/2014/main" id="{46F4E71A-D101-4949-9040-FC2B529EF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" y="3504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3212" name="Rectangle 144">
              <a:extLst>
                <a:ext uri="{FF2B5EF4-FFF2-40B4-BE49-F238E27FC236}">
                  <a16:creationId xmlns:a16="http://schemas.microsoft.com/office/drawing/2014/main" id="{F9497D85-A0FA-4C49-BE74-73728967F2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897544">
              <a:off x="323" y="4080"/>
              <a:ext cx="48" cy="4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endParaRPr lang="vi-VN" altLang="en-US" sz="2100" ker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202" name="Rectangle 161">
            <a:extLst>
              <a:ext uri="{FF2B5EF4-FFF2-40B4-BE49-F238E27FC236}">
                <a16:creationId xmlns:a16="http://schemas.microsoft.com/office/drawing/2014/main" id="{3B3DC61B-ECAE-449D-8807-570F4E946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141663"/>
            <a:ext cx="185737" cy="415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vi-VN" altLang="en-US" sz="21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6D9028B-B500-49BC-AF39-E8DEBE2F5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3395663"/>
            <a:ext cx="6000750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,  AB, AC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CF67161-E663-4F8E-9C1A-79DA98A46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2036763"/>
            <a:ext cx="10764838" cy="8937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’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BA99AED-B49A-4EC7-96FC-C3489342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2887663"/>
            <a:ext cx="9872663" cy="4937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’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A’ (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4" name="TextBox 6">
            <a:extLst>
              <a:ext uri="{FF2B5EF4-FFF2-40B4-BE49-F238E27FC236}">
                <a16:creationId xmlns:a16="http://schemas.microsoft.com/office/drawing/2014/main" id="{A1F98E76-4560-4BC0-A822-FB2054A36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3209" name="Text Box 4">
            <a:extLst>
              <a:ext uri="{FF2B5EF4-FFF2-40B4-BE49-F238E27FC236}">
                <a16:creationId xmlns:a16="http://schemas.microsoft.com/office/drawing/2014/main" id="{0308E1CF-DBBC-4F64-95C4-34850F3CF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1616075"/>
            <a:ext cx="62245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26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đo</a:t>
            </a:r>
            <a:endParaRPr lang="en-US" altLang="en-US" sz="2600" b="1" kern="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210" name="Text Box 4">
            <a:extLst>
              <a:ext uri="{FF2B5EF4-FFF2-40B4-BE49-F238E27FC236}">
                <a16:creationId xmlns:a16="http://schemas.microsoft.com/office/drawing/2014/main" id="{346672B9-322D-45F6-B3B2-8DC705927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192213"/>
            <a:ext cx="6224587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6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hước</a:t>
            </a: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ngắm</a:t>
            </a:r>
            <a:r>
              <a:rPr lang="en-US" altLang="en-US" sz="26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6" name="Picture 45" descr="Background pattern&#10;&#10;Description automatically generated">
            <a:extLst>
              <a:ext uri="{FF2B5EF4-FFF2-40B4-BE49-F238E27FC236}">
                <a16:creationId xmlns:a16="http://schemas.microsoft.com/office/drawing/2014/main" id="{8F5CD837-CDB2-4D86-916A-109FE5F6D8A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/>
          <a:srcRect l="36012" r="14448" b="2"/>
          <a:stretch/>
        </p:blipFill>
        <p:spPr>
          <a:xfrm>
            <a:off x="9704558" y="5947121"/>
            <a:ext cx="963442" cy="109786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7004" name="Picture 47">
            <a:extLst>
              <a:ext uri="{FF2B5EF4-FFF2-40B4-BE49-F238E27FC236}">
                <a16:creationId xmlns:a16="http://schemas.microsoft.com/office/drawing/2014/main" id="{AB7A9AD6-15CB-48F1-9AE5-A373E065938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9704388" y="6045200"/>
            <a:ext cx="912812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2000"/>
                                        <p:tgtEl>
                                          <p:spTgt spid="1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7" grpId="0" animBg="1"/>
      <p:bldP spid="19539" grpId="0"/>
      <p:bldP spid="19566" grpId="0"/>
      <p:bldP spid="43" grpId="0"/>
      <p:bldP spid="45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9534F318-C9B0-4766-91E3-C240136D762B}"/>
              </a:ext>
            </a:extLst>
          </p:cNvPr>
          <p:cNvSpPr/>
          <p:nvPr/>
        </p:nvSpPr>
        <p:spPr bwMode="auto">
          <a:xfrm>
            <a:off x="5797550" y="4808538"/>
            <a:ext cx="4919663" cy="2062162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pic>
        <p:nvPicPr>
          <p:cNvPr id="128003" name="Picture 102">
            <a:extLst>
              <a:ext uri="{FF2B5EF4-FFF2-40B4-BE49-F238E27FC236}">
                <a16:creationId xmlns:a16="http://schemas.microsoft.com/office/drawing/2014/main" id="{E5C09892-C038-4EA0-A79F-F7E07B43D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025" y="1935163"/>
            <a:ext cx="869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Rectangle 3">
            <a:extLst>
              <a:ext uri="{FF2B5EF4-FFF2-40B4-BE49-F238E27FC236}">
                <a16:creationId xmlns:a16="http://schemas.microsoft.com/office/drawing/2014/main" id="{AC7E345B-EC86-4766-86E8-C6E41B5E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5725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0" name="Text Box 38">
            <a:extLst>
              <a:ext uri="{FF2B5EF4-FFF2-40B4-BE49-F238E27FC236}">
                <a16:creationId xmlns:a16="http://schemas.microsoft.com/office/drawing/2014/main" id="{0617BBCC-93E5-4480-8E74-E35608959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4421188"/>
            <a:ext cx="7027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….. m ; AB =…… m; A</a:t>
            </a:r>
            <a:r>
              <a:rPr lang="en-US" altLang="en-US" sz="2800" b="1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……. m</a:t>
            </a:r>
          </a:p>
        </p:txBody>
      </p:sp>
      <p:sp>
        <p:nvSpPr>
          <p:cNvPr id="23599" name="Oval 47">
            <a:extLst>
              <a:ext uri="{FF2B5EF4-FFF2-40B4-BE49-F238E27FC236}">
                <a16:creationId xmlns:a16="http://schemas.microsoft.com/office/drawing/2014/main" id="{2CDA9136-E71F-4CC7-8CBE-196817707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2300288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01" name="Text Box 49">
            <a:extLst>
              <a:ext uri="{FF2B5EF4-FFF2-40B4-BE49-F238E27FC236}">
                <a16:creationId xmlns:a16="http://schemas.microsoft.com/office/drawing/2014/main" id="{F634A97D-1C51-4088-893A-D0BD362C6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3833813"/>
            <a:ext cx="49514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đo đạc ta được</a:t>
            </a:r>
          </a:p>
        </p:txBody>
      </p:sp>
      <p:sp>
        <p:nvSpPr>
          <p:cNvPr id="8227" name="Rectangle 50">
            <a:extLst>
              <a:ext uri="{FF2B5EF4-FFF2-40B4-BE49-F238E27FC236}">
                <a16:creationId xmlns:a16="http://schemas.microsoft.com/office/drawing/2014/main" id="{85B049BA-9C0E-462E-8FC9-38AA28518C9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3382" y="5427664"/>
            <a:ext cx="4583113" cy="523875"/>
          </a:xfrm>
          <a:prstGeom prst="rect">
            <a:avLst/>
          </a:prstGeom>
          <a:blipFill rotWithShape="0">
            <a:blip r:embed="rId5"/>
            <a:stretch>
              <a:fillRect t="-11628" b="-3139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600" name="Oval 48">
            <a:extLst>
              <a:ext uri="{FF2B5EF4-FFF2-40B4-BE49-F238E27FC236}">
                <a16:creationId xmlns:a16="http://schemas.microsoft.com/office/drawing/2014/main" id="{6732BC64-D459-4570-9F27-1B44B4132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4038600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8F8D4C9-E535-45DA-BC60-63BCC7FD28F7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2055813"/>
            <a:ext cx="4203700" cy="544512"/>
            <a:chOff x="98425" y="2076390"/>
            <a:chExt cx="4203700" cy="544573"/>
          </a:xfrm>
        </p:grpSpPr>
        <p:pic>
          <p:nvPicPr>
            <p:cNvPr id="128043" name="Picture 2">
              <a:extLst>
                <a:ext uri="{FF2B5EF4-FFF2-40B4-BE49-F238E27FC236}">
                  <a16:creationId xmlns:a16="http://schemas.microsoft.com/office/drawing/2014/main" id="{ABE7D3BF-76D4-4393-B3E7-CC6A5E7BA0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8693" y="2135661"/>
              <a:ext cx="950045" cy="485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44" name="Text Box 84">
              <a:extLst>
                <a:ext uri="{FF2B5EF4-FFF2-40B4-BE49-F238E27FC236}">
                  <a16:creationId xmlns:a16="http://schemas.microsoft.com/office/drawing/2014/main" id="{135B20E0-FEFB-49EA-8FD4-566CBB338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25" y="2076390"/>
              <a:ext cx="4203700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C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ABC </a:t>
              </a:r>
            </a:p>
          </p:txBody>
        </p:sp>
      </p:grpSp>
      <p:graphicFrame>
        <p:nvGraphicFramePr>
          <p:cNvPr id="23637" name="Object 85">
            <a:extLst>
              <a:ext uri="{FF2B5EF4-FFF2-40B4-BE49-F238E27FC236}">
                <a16:creationId xmlns:a16="http://schemas.microsoft.com/office/drawing/2014/main" id="{9C6EA28C-A43F-430E-87F0-CEE267F7421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73125" y="2719388"/>
          <a:ext cx="4864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7" imgW="7061200" imgH="1193800" progId="Equation.DSMT4">
                  <p:embed/>
                </p:oleObj>
              </mc:Choice>
              <mc:Fallback>
                <p:oleObj name="Equation" r:id="rId7" imgW="7061200" imgH="1193800" progId="Equation.DSMT4">
                  <p:embed/>
                  <p:pic>
                    <p:nvPicPr>
                      <p:cNvPr id="0" name="Object 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719388"/>
                        <a:ext cx="48641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Freeform 9">
            <a:extLst>
              <a:ext uri="{FF2B5EF4-FFF2-40B4-BE49-F238E27FC236}">
                <a16:creationId xmlns:a16="http://schemas.microsoft.com/office/drawing/2014/main" id="{772CACA8-911D-4078-BA51-E7D4C4EC2527}"/>
              </a:ext>
            </a:extLst>
          </p:cNvPr>
          <p:cNvSpPr>
            <a:spLocks/>
          </p:cNvSpPr>
          <p:nvPr/>
        </p:nvSpPr>
        <p:spPr bwMode="auto">
          <a:xfrm>
            <a:off x="6151563" y="3732213"/>
            <a:ext cx="4343400" cy="563562"/>
          </a:xfrm>
          <a:custGeom>
            <a:avLst/>
            <a:gdLst>
              <a:gd name="T0" fmla="*/ 2147483646 w 3864"/>
              <a:gd name="T1" fmla="*/ 2147483646 h 608"/>
              <a:gd name="T2" fmla="*/ 2147483646 w 3864"/>
              <a:gd name="T3" fmla="*/ 2147483646 h 608"/>
              <a:gd name="T4" fmla="*/ 2147483646 w 3864"/>
              <a:gd name="T5" fmla="*/ 2147483646 h 608"/>
              <a:gd name="T6" fmla="*/ 2147483646 w 3864"/>
              <a:gd name="T7" fmla="*/ 2147483646 h 608"/>
              <a:gd name="T8" fmla="*/ 2147483646 w 3864"/>
              <a:gd name="T9" fmla="*/ 2147483646 h 608"/>
              <a:gd name="T10" fmla="*/ 2147483646 w 3864"/>
              <a:gd name="T11" fmla="*/ 2147483646 h 608"/>
              <a:gd name="T12" fmla="*/ 2147483646 w 3864"/>
              <a:gd name="T13" fmla="*/ 2147483646 h 608"/>
              <a:gd name="T14" fmla="*/ 2147483646 w 3864"/>
              <a:gd name="T15" fmla="*/ 2147483646 h 608"/>
              <a:gd name="T16" fmla="*/ 2147483646 w 3864"/>
              <a:gd name="T17" fmla="*/ 2147483646 h 608"/>
              <a:gd name="T18" fmla="*/ 2147483646 w 3864"/>
              <a:gd name="T19" fmla="*/ 2147483646 h 6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864" h="608">
                <a:moveTo>
                  <a:pt x="480" y="40"/>
                </a:moveTo>
                <a:cubicBezTo>
                  <a:pt x="960" y="16"/>
                  <a:pt x="2856" y="0"/>
                  <a:pt x="3360" y="40"/>
                </a:cubicBezTo>
                <a:cubicBezTo>
                  <a:pt x="3864" y="80"/>
                  <a:pt x="3560" y="192"/>
                  <a:pt x="3504" y="280"/>
                </a:cubicBezTo>
                <a:cubicBezTo>
                  <a:pt x="3448" y="368"/>
                  <a:pt x="3288" y="528"/>
                  <a:pt x="3024" y="568"/>
                </a:cubicBezTo>
                <a:cubicBezTo>
                  <a:pt x="2760" y="608"/>
                  <a:pt x="2280" y="528"/>
                  <a:pt x="1920" y="520"/>
                </a:cubicBezTo>
                <a:cubicBezTo>
                  <a:pt x="1560" y="512"/>
                  <a:pt x="1128" y="512"/>
                  <a:pt x="864" y="520"/>
                </a:cubicBezTo>
                <a:cubicBezTo>
                  <a:pt x="600" y="528"/>
                  <a:pt x="424" y="592"/>
                  <a:pt x="336" y="568"/>
                </a:cubicBezTo>
                <a:cubicBezTo>
                  <a:pt x="248" y="544"/>
                  <a:pt x="312" y="440"/>
                  <a:pt x="336" y="376"/>
                </a:cubicBezTo>
                <a:cubicBezTo>
                  <a:pt x="360" y="312"/>
                  <a:pt x="456" y="240"/>
                  <a:pt x="480" y="184"/>
                </a:cubicBezTo>
                <a:cubicBezTo>
                  <a:pt x="504" y="128"/>
                  <a:pt x="0" y="64"/>
                  <a:pt x="480" y="40"/>
                </a:cubicBezTo>
                <a:close/>
              </a:path>
            </a:pathLst>
          </a:cu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8013" name="Line 10">
            <a:extLst>
              <a:ext uri="{FF2B5EF4-FFF2-40B4-BE49-F238E27FC236}">
                <a16:creationId xmlns:a16="http://schemas.microsoft.com/office/drawing/2014/main" id="{904CD9CB-0BD2-474F-A84E-8EDC76FE8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3759200"/>
            <a:ext cx="2579688" cy="47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8014" name="Text Box 12">
            <a:extLst>
              <a:ext uri="{FF2B5EF4-FFF2-40B4-BE49-F238E27FC236}">
                <a16:creationId xmlns:a16="http://schemas.microsoft.com/office/drawing/2014/main" id="{57202DBC-9E37-4380-82B6-41B5401F4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200" y="3730625"/>
            <a:ext cx="2825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8015" name="Text Box 14">
            <a:extLst>
              <a:ext uri="{FF2B5EF4-FFF2-40B4-BE49-F238E27FC236}">
                <a16:creationId xmlns:a16="http://schemas.microsoft.com/office/drawing/2014/main" id="{62F62DFC-0BF7-4211-A171-B815BC110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6850" y="1616075"/>
            <a:ext cx="4683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baseline="30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016" name="Text Box 15">
            <a:extLst>
              <a:ext uri="{FF2B5EF4-FFF2-40B4-BE49-F238E27FC236}">
                <a16:creationId xmlns:a16="http://schemas.microsoft.com/office/drawing/2014/main" id="{0EBFF223-5A26-499F-971C-2A2555FA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7188" y="3730625"/>
            <a:ext cx="504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baseline="30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017" name="Line 30">
            <a:extLst>
              <a:ext uri="{FF2B5EF4-FFF2-40B4-BE49-F238E27FC236}">
                <a16:creationId xmlns:a16="http://schemas.microsoft.com/office/drawing/2014/main" id="{98D489D3-8C50-46BA-A729-A94996D260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61175" y="1992313"/>
            <a:ext cx="2547938" cy="17732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8018" name="Line 11">
            <a:extLst>
              <a:ext uri="{FF2B5EF4-FFF2-40B4-BE49-F238E27FC236}">
                <a16:creationId xmlns:a16="http://schemas.microsoft.com/office/drawing/2014/main" id="{C7860409-ACAD-4700-8AE0-CCCA430BAA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6538" y="3078163"/>
            <a:ext cx="9525" cy="6524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8019" name="Text Box 13">
            <a:extLst>
              <a:ext uri="{FF2B5EF4-FFF2-40B4-BE49-F238E27FC236}">
                <a16:creationId xmlns:a16="http://schemas.microsoft.com/office/drawing/2014/main" id="{AD8AEF7A-D91C-411C-B755-6F7DF32AE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2759075"/>
            <a:ext cx="2698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8020" name="Text Box 32">
            <a:extLst>
              <a:ext uri="{FF2B5EF4-FFF2-40B4-BE49-F238E27FC236}">
                <a16:creationId xmlns:a16="http://schemas.microsoft.com/office/drawing/2014/main" id="{22F85F3A-636E-4D22-93D9-0EC3330E5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3702050"/>
            <a:ext cx="2841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28021" name="Group 103">
            <a:extLst>
              <a:ext uri="{FF2B5EF4-FFF2-40B4-BE49-F238E27FC236}">
                <a16:creationId xmlns:a16="http://schemas.microsoft.com/office/drawing/2014/main" id="{5DCFF5EF-D936-4C7A-8DFA-C14CD1FA5FDA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3021013"/>
            <a:ext cx="528637" cy="733425"/>
            <a:chOff x="912" y="2494"/>
            <a:chExt cx="443" cy="713"/>
          </a:xfrm>
        </p:grpSpPr>
        <p:sp>
          <p:nvSpPr>
            <p:cNvPr id="128033" name="Rectangle 57" descr="Dark downward diagonal">
              <a:extLst>
                <a:ext uri="{FF2B5EF4-FFF2-40B4-BE49-F238E27FC236}">
                  <a16:creationId xmlns:a16="http://schemas.microsoft.com/office/drawing/2014/main" id="{DC32BC40-331F-4CA5-ADF0-52B91E19E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494"/>
              <a:ext cx="81" cy="668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034" name="Rectangle 58">
              <a:extLst>
                <a:ext uri="{FF2B5EF4-FFF2-40B4-BE49-F238E27FC236}">
                  <a16:creationId xmlns:a16="http://schemas.microsoft.com/office/drawing/2014/main" id="{16BD04CB-1EF0-4CC3-916D-BB83ADAAE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" y="3167"/>
              <a:ext cx="306" cy="4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8035" name="Group 59">
              <a:extLst>
                <a:ext uri="{FF2B5EF4-FFF2-40B4-BE49-F238E27FC236}">
                  <a16:creationId xmlns:a16="http://schemas.microsoft.com/office/drawing/2014/main" id="{61A482D8-72D1-446F-8932-E52CB7FBFC3A}"/>
                </a:ext>
              </a:extLst>
            </p:cNvPr>
            <p:cNvGrpSpPr>
              <a:grpSpLocks/>
            </p:cNvGrpSpPr>
            <p:nvPr/>
          </p:nvGrpSpPr>
          <p:grpSpPr bwMode="auto">
            <a:xfrm rot="-2104531">
              <a:off x="912" y="2556"/>
              <a:ext cx="443" cy="118"/>
              <a:chOff x="1056" y="3648"/>
              <a:chExt cx="528" cy="144"/>
            </a:xfrm>
          </p:grpSpPr>
          <p:sp>
            <p:nvSpPr>
              <p:cNvPr id="128039" name="Rectangle 60" descr="30%">
                <a:extLst>
                  <a:ext uri="{FF2B5EF4-FFF2-40B4-BE49-F238E27FC236}">
                    <a16:creationId xmlns:a16="http://schemas.microsoft.com/office/drawing/2014/main" id="{48F43A50-A26A-44CF-931C-21A410628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696"/>
                <a:ext cx="528" cy="96"/>
              </a:xfrm>
              <a:prstGeom prst="rect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040" name="Line 61">
                <a:extLst>
                  <a:ext uri="{FF2B5EF4-FFF2-40B4-BE49-F238E27FC236}">
                    <a16:creationId xmlns:a16="http://schemas.microsoft.com/office/drawing/2014/main" id="{E2EC1A40-9080-4137-8BB3-C6CBAE5F7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8041" name="Line 62">
                <a:extLst>
                  <a:ext uri="{FF2B5EF4-FFF2-40B4-BE49-F238E27FC236}">
                    <a16:creationId xmlns:a16="http://schemas.microsoft.com/office/drawing/2014/main" id="{E453CD68-D861-4B6E-A584-C55A76C2E4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0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8042" name="Oval 63">
                <a:extLst>
                  <a:ext uri="{FF2B5EF4-FFF2-40B4-BE49-F238E27FC236}">
                    <a16:creationId xmlns:a16="http://schemas.microsoft.com/office/drawing/2014/main" id="{ABE910DE-FEFE-4088-8C97-E8583F812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8036" name="Group 92">
              <a:extLst>
                <a:ext uri="{FF2B5EF4-FFF2-40B4-BE49-F238E27FC236}">
                  <a16:creationId xmlns:a16="http://schemas.microsoft.com/office/drawing/2014/main" id="{F1C892B7-ED5D-4265-83EA-C4C8BB6F4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" y="2647"/>
              <a:ext cx="47" cy="377"/>
              <a:chOff x="1571" y="2256"/>
              <a:chExt cx="48" cy="624"/>
            </a:xfrm>
          </p:grpSpPr>
          <p:sp>
            <p:nvSpPr>
              <p:cNvPr id="128037" name="Line 93">
                <a:extLst>
                  <a:ext uri="{FF2B5EF4-FFF2-40B4-BE49-F238E27FC236}">
                    <a16:creationId xmlns:a16="http://schemas.microsoft.com/office/drawing/2014/main" id="{20C5CF04-FF53-4EEB-BD7B-05D372FDAE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8038" name="Rectangle 94">
                <a:extLst>
                  <a:ext uri="{FF2B5EF4-FFF2-40B4-BE49-F238E27FC236}">
                    <a16:creationId xmlns:a16="http://schemas.microsoft.com/office/drawing/2014/main" id="{6424F27B-0788-4081-875D-50C75D1CF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897544">
                <a:off x="1571" y="28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7" name="Text Box 99">
            <a:extLst>
              <a:ext uri="{FF2B5EF4-FFF2-40B4-BE49-F238E27FC236}">
                <a16:creationId xmlns:a16="http://schemas.microsoft.com/office/drawing/2014/main" id="{A49F81F5-3803-4FB5-BEDC-1E2C4E32D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313" y="2084388"/>
            <a:ext cx="34020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ì AC // A’C’)</a:t>
            </a:r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74997809-BA8B-46CA-B2EB-0E952A1F8532}"/>
              </a:ext>
            </a:extLst>
          </p:cNvPr>
          <p:cNvSpPr txBox="1">
            <a:spLocks/>
          </p:cNvSpPr>
          <p:nvPr/>
        </p:nvSpPr>
        <p:spPr>
          <a:xfrm>
            <a:off x="6477000" y="4910138"/>
            <a:ext cx="3667125" cy="1168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  <a:defRPr/>
            </a:pP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28027" name="Text Box 4">
            <a:extLst>
              <a:ext uri="{FF2B5EF4-FFF2-40B4-BE49-F238E27FC236}">
                <a16:creationId xmlns:a16="http://schemas.microsoft.com/office/drawing/2014/main" id="{8403FFB2-4BDB-45E8-B60D-511E65B23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671638"/>
            <a:ext cx="48498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* Cách tính</a:t>
            </a:r>
          </a:p>
        </p:txBody>
      </p:sp>
      <p:sp>
        <p:nvSpPr>
          <p:cNvPr id="128028" name="Text Box 4">
            <a:extLst>
              <a:ext uri="{FF2B5EF4-FFF2-40B4-BE49-F238E27FC236}">
                <a16:creationId xmlns:a16="http://schemas.microsoft.com/office/drawing/2014/main" id="{074AA62B-FDB4-4771-88AB-C06D10D54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1206500"/>
            <a:ext cx="4849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a) Dùng thước ngắm </a:t>
            </a:r>
          </a:p>
        </p:txBody>
      </p:sp>
      <p:sp>
        <p:nvSpPr>
          <p:cNvPr id="39" name="Text Box 49">
            <a:extLst>
              <a:ext uri="{FF2B5EF4-FFF2-40B4-BE49-F238E27FC236}">
                <a16:creationId xmlns:a16="http://schemas.microsoft.com/office/drawing/2014/main" id="{A93C05F5-D87A-4827-AC82-D2E72A0203C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24005" y="4351338"/>
            <a:ext cx="1541463" cy="52070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0" name="Text Box 49">
            <a:extLst>
              <a:ext uri="{FF2B5EF4-FFF2-40B4-BE49-F238E27FC236}">
                <a16:creationId xmlns:a16="http://schemas.microsoft.com/office/drawing/2014/main" id="{2391C29F-6DF1-41E2-ABCE-28922595174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19505" y="4340225"/>
            <a:ext cx="1541463" cy="522288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1" name="Text Box 49">
            <a:extLst>
              <a:ext uri="{FF2B5EF4-FFF2-40B4-BE49-F238E27FC236}">
                <a16:creationId xmlns:a16="http://schemas.microsoft.com/office/drawing/2014/main" id="{44521063-3A36-4B2B-AFEA-76848C8A43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868979" y="4371975"/>
            <a:ext cx="1543050" cy="522288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42" name="Object 85">
            <a:extLst>
              <a:ext uri="{FF2B5EF4-FFF2-40B4-BE49-F238E27FC236}">
                <a16:creationId xmlns:a16="http://schemas.microsoft.com/office/drawing/2014/main" id="{8C31AAFF-030C-4DB3-83AA-128D0E7E7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5310188"/>
          <a:ext cx="43640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14" imgW="6007100" imgH="1282700" progId="Equation.DSMT4">
                  <p:embed/>
                </p:oleObj>
              </mc:Choice>
              <mc:Fallback>
                <p:oleObj name="Equation" r:id="rId14" imgW="6007100" imgH="12827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5310188"/>
                        <a:ext cx="43640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6">
            <a:extLst>
              <a:ext uri="{FF2B5EF4-FFF2-40B4-BE49-F238E27FC236}">
                <a16:creationId xmlns:a16="http://schemas.microsoft.com/office/drawing/2014/main" id="{D82F12E8-C13F-464B-A866-6763ED1C9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autoUpdateAnimBg="0"/>
      <p:bldP spid="23599" grpId="0" animBg="1"/>
      <p:bldP spid="23601" grpId="0" autoUpdateAnimBg="0"/>
      <p:bldP spid="23600" grpId="0" animBg="1"/>
      <p:bldP spid="37" grpId="0"/>
      <p:bldP spid="38" grpId="0" build="p"/>
      <p:bldP spid="38" grpId="1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4">
            <a:extLst>
              <a:ext uri="{FF2B5EF4-FFF2-40B4-BE49-F238E27FC236}">
                <a16:creationId xmlns:a16="http://schemas.microsoft.com/office/drawing/2014/main" id="{96593C0E-82E9-4988-B27C-40E4F6752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2541588"/>
            <a:ext cx="54864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>
                <a:solidFill>
                  <a:srgbClr val="006600"/>
                </a:solidFill>
                <a:latin typeface="Times New Roman" panose="02020603050405020304" pitchFamily="18" charset="0"/>
              </a:rPr>
              <a:t>I. Đo gián tiếp chiều cao của vật:</a:t>
            </a:r>
          </a:p>
        </p:txBody>
      </p:sp>
      <p:sp>
        <p:nvSpPr>
          <p:cNvPr id="92163" name="Text Box 5">
            <a:extLst>
              <a:ext uri="{FF2B5EF4-FFF2-40B4-BE49-F238E27FC236}">
                <a16:creationId xmlns:a16="http://schemas.microsoft.com/office/drawing/2014/main" id="{D3D66283-483C-4934-8CD9-8BA101970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1406525"/>
            <a:ext cx="49958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A. DỤNG CỤ THỰC HÀNH:</a:t>
            </a:r>
          </a:p>
        </p:txBody>
      </p:sp>
      <p:sp>
        <p:nvSpPr>
          <p:cNvPr id="92164" name="Text Box 6">
            <a:extLst>
              <a:ext uri="{FF2B5EF4-FFF2-40B4-BE49-F238E27FC236}">
                <a16:creationId xmlns:a16="http://schemas.microsoft.com/office/drawing/2014/main" id="{F191DD03-F212-45B9-B749-B57CBCC2D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971675"/>
            <a:ext cx="4051300" cy="5429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u="sng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B. TIẾN HÀNH ĐO:</a:t>
            </a:r>
          </a:p>
        </p:txBody>
      </p:sp>
      <p:pic>
        <p:nvPicPr>
          <p:cNvPr id="21511" name="Picture 7">
            <a:extLst>
              <a:ext uri="{FF2B5EF4-FFF2-40B4-BE49-F238E27FC236}">
                <a16:creationId xmlns:a16="http://schemas.microsoft.com/office/drawing/2014/main" id="{F0220E96-877C-4787-A333-F33E9297B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9238" y="1573213"/>
            <a:ext cx="1439862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AutoShape 8">
            <a:extLst>
              <a:ext uri="{FF2B5EF4-FFF2-40B4-BE49-F238E27FC236}">
                <a16:creationId xmlns:a16="http://schemas.microsoft.com/office/drawing/2014/main" id="{35FC01DB-7725-4E74-B6F4-A2598A6D7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444625"/>
            <a:ext cx="2062163" cy="1881188"/>
          </a:xfrm>
          <a:prstGeom prst="irregularSeal2">
            <a:avLst/>
          </a:prstGeom>
          <a:gradFill rotWithShape="1">
            <a:gsLst>
              <a:gs pos="0">
                <a:srgbClr val="E3F2AC"/>
              </a:gs>
              <a:gs pos="50000">
                <a:schemeClr val="bg1"/>
              </a:gs>
              <a:gs pos="100000">
                <a:srgbClr val="E3F2AC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b="1" kern="0">
              <a:solidFill>
                <a:schemeClr val="bg2"/>
              </a:solidFill>
            </a:endParaRPr>
          </a:p>
        </p:txBody>
      </p:sp>
      <p:pic>
        <p:nvPicPr>
          <p:cNvPr id="21514" name="Picture 10" descr="138">
            <a:extLst>
              <a:ext uri="{FF2B5EF4-FFF2-40B4-BE49-F238E27FC236}">
                <a16:creationId xmlns:a16="http://schemas.microsoft.com/office/drawing/2014/main" id="{BC7A791D-18B6-4D6D-90F4-BE217E859B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2073275"/>
            <a:ext cx="7080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1" name="Text Box 4">
            <a:extLst>
              <a:ext uri="{FF2B5EF4-FFF2-40B4-BE49-F238E27FC236}">
                <a16:creationId xmlns:a16="http://schemas.microsoft.com/office/drawing/2014/main" id="{BBE1998F-DE61-4786-8F37-56C5A2E56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3154363"/>
            <a:ext cx="5486400" cy="5445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hước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ngắm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D4C86BE4-99D3-40B6-B142-5F36632B0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3810000"/>
            <a:ext cx="5486400" cy="5445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rời</a:t>
            </a:r>
            <a:r>
              <a:rPr lang="en-US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5A85ECC0-E91A-4C4A-8E8E-8A13D5601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4" descr="Doraemon Cartoon Character - Free vector graphic on Pixabay">
            <a:extLst>
              <a:ext uri="{FF2B5EF4-FFF2-40B4-BE49-F238E27FC236}">
                <a16:creationId xmlns:a16="http://schemas.microsoft.com/office/drawing/2014/main" id="{97B1922F-2221-4DCB-BC74-833D5D8A1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78263"/>
            <a:ext cx="2168525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86A4247-E601-4FD4-BF25-855F10C902F4}"/>
              </a:ext>
            </a:extLst>
          </p:cNvPr>
          <p:cNvSpPr txBox="1"/>
          <p:nvPr/>
        </p:nvSpPr>
        <p:spPr>
          <a:xfrm>
            <a:off x="3159125" y="1481138"/>
            <a:ext cx="7262813" cy="3513137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121602-2743-4017-B570-46587F70F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5882E953-5B38-49ED-94FC-A9B0CE3594F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6012" r="14448" b="2"/>
          <a:stretch/>
        </p:blipFill>
        <p:spPr>
          <a:xfrm>
            <a:off x="10866521" y="311352"/>
            <a:ext cx="963442" cy="109786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252820-12D6-4B79-A976-CACB8C24E4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866438" y="407988"/>
            <a:ext cx="9128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GIẢI THÍCH CÁCH ĐO.mp4">
            <a:hlinkClick r:id="" action="ppaction://media"/>
            <a:extLst>
              <a:ext uri="{FF2B5EF4-FFF2-40B4-BE49-F238E27FC236}">
                <a16:creationId xmlns:a16="http://schemas.microsoft.com/office/drawing/2014/main" id="{CFE4D9D7-D2B2-44C7-94F2-E99BEC12B0F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0" y="1547813"/>
            <a:ext cx="9248775" cy="513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6">
            <a:extLst>
              <a:ext uri="{FF2B5EF4-FFF2-40B4-BE49-F238E27FC236}">
                <a16:creationId xmlns:a16="http://schemas.microsoft.com/office/drawing/2014/main" id="{FEDB24F4-2618-4011-866E-CBF30CCDE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4">
            <a:extLst>
              <a:ext uri="{FF2B5EF4-FFF2-40B4-BE49-F238E27FC236}">
                <a16:creationId xmlns:a16="http://schemas.microsoft.com/office/drawing/2014/main" id="{581C4632-8DE5-4AB7-A799-CACC261F5D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"/>
            <a:ext cx="86868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D8DD96-4B1D-4B6A-8714-F73EF779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4427538"/>
            <a:ext cx="185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</p:txBody>
      </p:sp>
      <p:pic>
        <p:nvPicPr>
          <p:cNvPr id="134148" name="图片 30">
            <a:extLst>
              <a:ext uri="{FF2B5EF4-FFF2-40B4-BE49-F238E27FC236}">
                <a16:creationId xmlns:a16="http://schemas.microsoft.com/office/drawing/2014/main" id="{24C11143-6585-41F8-9CB8-EFBB03B1D3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5185" r="9344" b="24550"/>
          <a:stretch>
            <a:fillRect/>
          </a:stretch>
        </p:blipFill>
        <p:spPr bwMode="auto">
          <a:xfrm>
            <a:off x="3048000" y="2971800"/>
            <a:ext cx="565943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TextBox 1">
            <a:extLst>
              <a:ext uri="{FF2B5EF4-FFF2-40B4-BE49-F238E27FC236}">
                <a16:creationId xmlns:a16="http://schemas.microsoft.com/office/drawing/2014/main" id="{F7566B3F-22AA-4134-A989-FC62133D5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3643313"/>
            <a:ext cx="42465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图片 14" descr="3fd2276eb8d1af7114ff715b7cb13b8d">
            <a:extLst>
              <a:ext uri="{FF2B5EF4-FFF2-40B4-BE49-F238E27FC236}">
                <a16:creationId xmlns:a16="http://schemas.microsoft.com/office/drawing/2014/main" id="{584FAAD0-A80C-4C09-BD5C-0975842C94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5314950"/>
            <a:ext cx="91757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2296816-9A5C-4889-B18F-F3B9D42A7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1500188"/>
            <a:ext cx="10872787" cy="1384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Thực hành 1: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Hãy đo chiều cao của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cột cờ 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mà không đo trực tiếp được bằng cách sử dụng các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dụng cụ: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cọc tiêu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, thước dây, 1 sợi dây (khoảng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mét), phấn, máy tính bỏ túi, giấy bút.</a:t>
            </a:r>
            <a:endParaRPr lang="en-US" altLang="en-US" b="1">
              <a:solidFill>
                <a:srgbClr val="000000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AEDF138-5C5E-451A-B626-58F5F2C19F4C}"/>
              </a:ext>
            </a:extLst>
          </p:cNvPr>
          <p:cNvGrpSpPr>
            <a:grpSpLocks/>
          </p:cNvGrpSpPr>
          <p:nvPr/>
        </p:nvGrpSpPr>
        <p:grpSpPr bwMode="auto">
          <a:xfrm>
            <a:off x="6608763" y="3105150"/>
            <a:ext cx="3494087" cy="3213100"/>
            <a:chOff x="4460129" y="1818822"/>
            <a:chExt cx="3270585" cy="3468007"/>
          </a:xfrm>
        </p:grpSpPr>
        <p:pic>
          <p:nvPicPr>
            <p:cNvPr id="13" name="图片 3">
              <a:extLst>
                <a:ext uri="{FF2B5EF4-FFF2-40B4-BE49-F238E27FC236}">
                  <a16:creationId xmlns:a16="http://schemas.microsoft.com/office/drawing/2014/main" id="{A4087898-86AC-4D3E-BF17-919E240964B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l="32827" t="49431" r="32828"/>
            <a:stretch>
              <a:fillRect/>
            </a:stretch>
          </p:blipFill>
          <p:spPr>
            <a:xfrm>
              <a:off x="4460129" y="1818822"/>
              <a:ext cx="3270585" cy="3468007"/>
            </a:xfrm>
            <a:custGeom>
              <a:avLst/>
              <a:gdLst>
                <a:gd name="connsiteX0" fmla="*/ 0 w 3270585"/>
                <a:gd name="connsiteY0" fmla="*/ 0 h 3468007"/>
                <a:gd name="connsiteX1" fmla="*/ 3270585 w 3270585"/>
                <a:gd name="connsiteY1" fmla="*/ 0 h 3468007"/>
                <a:gd name="connsiteX2" fmla="*/ 3270585 w 3270585"/>
                <a:gd name="connsiteY2" fmla="*/ 3468007 h 3468007"/>
                <a:gd name="connsiteX3" fmla="*/ 0 w 3270585"/>
                <a:gd name="connsiteY3" fmla="*/ 3468007 h 3468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70585" h="3468007">
                  <a:moveTo>
                    <a:pt x="0" y="0"/>
                  </a:moveTo>
                  <a:lnTo>
                    <a:pt x="3270585" y="0"/>
                  </a:lnTo>
                  <a:lnTo>
                    <a:pt x="3270585" y="3468007"/>
                  </a:lnTo>
                  <a:lnTo>
                    <a:pt x="0" y="3468007"/>
                  </a:lnTo>
                  <a:close/>
                </a:path>
              </a:pathLst>
            </a:custGeom>
          </p:spPr>
        </p:pic>
        <p:sp>
          <p:nvSpPr>
            <p:cNvPr id="16" name="矩形 8">
              <a:extLst>
                <a:ext uri="{FF2B5EF4-FFF2-40B4-BE49-F238E27FC236}">
                  <a16:creationId xmlns:a16="http://schemas.microsoft.com/office/drawing/2014/main" id="{2F4344A8-4187-41EC-9B32-8564239FA010}"/>
                </a:ext>
              </a:extLst>
            </p:cNvPr>
            <p:cNvSpPr/>
            <p:nvPr/>
          </p:nvSpPr>
          <p:spPr>
            <a:xfrm>
              <a:off x="5870299" y="2418527"/>
              <a:ext cx="1465151" cy="265584"/>
            </a:xfrm>
            <a:prstGeom prst="rect">
              <a:avLst/>
            </a:prstGeom>
            <a:solidFill>
              <a:srgbClr val="78C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Calibri Light"/>
              </a:endParaRPr>
            </a:p>
          </p:txBody>
        </p:sp>
      </p:grpSp>
      <p:grpSp>
        <p:nvGrpSpPr>
          <p:cNvPr id="18" name="组合 10">
            <a:extLst>
              <a:ext uri="{FF2B5EF4-FFF2-40B4-BE49-F238E27FC236}">
                <a16:creationId xmlns:a16="http://schemas.microsoft.com/office/drawing/2014/main" id="{5FD5F8B2-E556-4A9B-88C9-CC84CDDA346E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3108325"/>
            <a:ext cx="3654425" cy="3297238"/>
            <a:chOff x="856236" y="1838486"/>
            <a:chExt cx="3162112" cy="3429000"/>
          </a:xfrm>
        </p:grpSpPr>
        <p:pic>
          <p:nvPicPr>
            <p:cNvPr id="19" name="图片 1">
              <a:extLst>
                <a:ext uri="{FF2B5EF4-FFF2-40B4-BE49-F238E27FC236}">
                  <a16:creationId xmlns:a16="http://schemas.microsoft.com/office/drawing/2014/main" id="{75B27610-076D-489E-88E5-857597CFEED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 t="50000" r="66794"/>
            <a:stretch>
              <a:fillRect/>
            </a:stretch>
          </p:blipFill>
          <p:spPr>
            <a:xfrm>
              <a:off x="856236" y="1838486"/>
              <a:ext cx="3162112" cy="3429000"/>
            </a:xfrm>
            <a:custGeom>
              <a:avLst/>
              <a:gdLst>
                <a:gd name="connsiteX0" fmla="*/ 0 w 3162112"/>
                <a:gd name="connsiteY0" fmla="*/ 0 h 3429000"/>
                <a:gd name="connsiteX1" fmla="*/ 3162112 w 3162112"/>
                <a:gd name="connsiteY1" fmla="*/ 0 h 3429000"/>
                <a:gd name="connsiteX2" fmla="*/ 3162112 w 3162112"/>
                <a:gd name="connsiteY2" fmla="*/ 3429000 h 3429000"/>
                <a:gd name="connsiteX3" fmla="*/ 0 w 3162112"/>
                <a:gd name="connsiteY3" fmla="*/ 3429000 h 342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2112" h="3429000">
                  <a:moveTo>
                    <a:pt x="0" y="0"/>
                  </a:moveTo>
                  <a:lnTo>
                    <a:pt x="3162112" y="0"/>
                  </a:lnTo>
                  <a:lnTo>
                    <a:pt x="3162112" y="3429000"/>
                  </a:lnTo>
                  <a:lnTo>
                    <a:pt x="0" y="3429000"/>
                  </a:lnTo>
                  <a:close/>
                </a:path>
              </a:pathLst>
            </a:custGeom>
          </p:spPr>
        </p:pic>
        <p:sp>
          <p:nvSpPr>
            <p:cNvPr id="20" name="矩形 9">
              <a:extLst>
                <a:ext uri="{FF2B5EF4-FFF2-40B4-BE49-F238E27FC236}">
                  <a16:creationId xmlns:a16="http://schemas.microsoft.com/office/drawing/2014/main" id="{2ACA5375-9FBC-49F0-AAFD-2ECAC6ED857D}"/>
                </a:ext>
              </a:extLst>
            </p:cNvPr>
            <p:cNvSpPr/>
            <p:nvPr/>
          </p:nvSpPr>
          <p:spPr>
            <a:xfrm>
              <a:off x="2060916" y="2389899"/>
              <a:ext cx="1465670" cy="264150"/>
            </a:xfrm>
            <a:prstGeom prst="rect">
              <a:avLst/>
            </a:prstGeom>
            <a:solidFill>
              <a:srgbClr val="FECE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Calibri Light"/>
              </a:endParaRPr>
            </a:p>
          </p:txBody>
        </p:sp>
      </p:grpSp>
      <p:sp>
        <p:nvSpPr>
          <p:cNvPr id="22" name="矩形 13">
            <a:extLst>
              <a:ext uri="{FF2B5EF4-FFF2-40B4-BE49-F238E27FC236}">
                <a16:creationId xmlns:a16="http://schemas.microsoft.com/office/drawing/2014/main" id="{0F4420A0-EB27-4D19-98C3-996C6E306544}"/>
              </a:ext>
            </a:extLst>
          </p:cNvPr>
          <p:cNvSpPr/>
          <p:nvPr/>
        </p:nvSpPr>
        <p:spPr>
          <a:xfrm>
            <a:off x="3088448" y="3460487"/>
            <a:ext cx="205715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YÊU CẦU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3" name="矩形 14">
            <a:extLst>
              <a:ext uri="{FF2B5EF4-FFF2-40B4-BE49-F238E27FC236}">
                <a16:creationId xmlns:a16="http://schemas.microsoft.com/office/drawing/2014/main" id="{A420E8E9-D5D2-4A83-8BDF-688BD23C43FF}"/>
              </a:ext>
            </a:extLst>
          </p:cNvPr>
          <p:cNvSpPr/>
          <p:nvPr/>
        </p:nvSpPr>
        <p:spPr>
          <a:xfrm>
            <a:off x="7848954" y="3438656"/>
            <a:ext cx="209642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SẢN PHẨM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5" name="矩形 16">
            <a:extLst>
              <a:ext uri="{FF2B5EF4-FFF2-40B4-BE49-F238E27FC236}">
                <a16:creationId xmlns:a16="http://schemas.microsoft.com/office/drawing/2014/main" id="{C438DEA7-A825-4DB1-9318-CB43D4905B87}"/>
              </a:ext>
            </a:extLst>
          </p:cNvPr>
          <p:cNvSpPr/>
          <p:nvPr/>
        </p:nvSpPr>
        <p:spPr>
          <a:xfrm>
            <a:off x="2324603" y="3963061"/>
            <a:ext cx="2688007" cy="230832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HOẠT ĐỘNG 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NHÓ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M MỖI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TỔ 1 NHÓM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LÀM BÀI TẬP TRÊN.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7" name="矩形 17">
            <a:extLst>
              <a:ext uri="{FF2B5EF4-FFF2-40B4-BE49-F238E27FC236}">
                <a16:creationId xmlns:a16="http://schemas.microsoft.com/office/drawing/2014/main" id="{913868BA-3A7F-4EB8-8DB0-D5D9E5BC97DF}"/>
              </a:ext>
            </a:extLst>
          </p:cNvPr>
          <p:cNvSpPr/>
          <p:nvPr/>
        </p:nvSpPr>
        <p:spPr>
          <a:xfrm>
            <a:off x="7323785" y="4240060"/>
            <a:ext cx="2355609" cy="175432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BẢN BÁO CÁO KẾT QUẢ THỰC HÀNH 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pic>
        <p:nvPicPr>
          <p:cNvPr id="15" name="Picture 14" descr="Background pattern&#10;&#10;Description automatically generated">
            <a:extLst>
              <a:ext uri="{FF2B5EF4-FFF2-40B4-BE49-F238E27FC236}">
                <a16:creationId xmlns:a16="http://schemas.microsoft.com/office/drawing/2014/main" id="{31B3CB98-E8FA-403B-8731-B242DA5CD3A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7382" r="20120" b="2"/>
          <a:stretch/>
        </p:blipFill>
        <p:spPr>
          <a:xfrm>
            <a:off x="5454217" y="4392702"/>
            <a:ext cx="1491166" cy="14911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BDA60B7-8AD2-470A-BA88-4668005190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4470400"/>
            <a:ext cx="1011238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6">
            <a:extLst>
              <a:ext uri="{FF2B5EF4-FFF2-40B4-BE49-F238E27FC236}">
                <a16:creationId xmlns:a16="http://schemas.microsoft.com/office/drawing/2014/main" id="{BDADAE00-A7DD-432B-B041-4D5E60E89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040;p39">
            <a:extLst>
              <a:ext uri="{FF2B5EF4-FFF2-40B4-BE49-F238E27FC236}">
                <a16:creationId xmlns:a16="http://schemas.microsoft.com/office/drawing/2014/main" id="{C4D3C9ED-0C19-4109-B258-E03C94D02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854075"/>
            <a:ext cx="5702300" cy="13017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lIns="91425" tIns="91425" rIns="91425" bIns="91425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7EA98654-F7F3-4ABB-8AC5-2DF28FEFC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2671763"/>
            <a:ext cx="4937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iác kế, thước ngắm, thước dây, cuộn dây.</a:t>
            </a:r>
            <a:endParaRPr lang="en-US" altLang="en-US" sz="2800"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5AA9A7-FC67-41A5-9F53-8F801AC18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4143375"/>
            <a:ext cx="4937125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ỗi tổ chuẩn bị 1 cọc tiêu, một thước dây, 1 cuộn dây, máy tính, giấy, bút.</a:t>
            </a:r>
            <a:endParaRPr lang="en-US" altLang="en-US" sz="2800">
              <a:cs typeface="Arial" panose="020B0604020202020204" pitchFamily="34" charset="0"/>
            </a:endParaRPr>
          </a:p>
        </p:txBody>
      </p:sp>
      <p:pic>
        <p:nvPicPr>
          <p:cNvPr id="8" name="图片 8">
            <a:extLst>
              <a:ext uri="{FF2B5EF4-FFF2-40B4-BE49-F238E27FC236}">
                <a16:creationId xmlns:a16="http://schemas.microsoft.com/office/drawing/2014/main" id="{8D7BE662-8C6B-4E0E-A2CE-3142EDD8E3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1830388"/>
            <a:ext cx="1852612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980;p38">
            <a:extLst>
              <a:ext uri="{FF2B5EF4-FFF2-40B4-BE49-F238E27FC236}">
                <a16:creationId xmlns:a16="http://schemas.microsoft.com/office/drawing/2014/main" id="{F17FA7A9-3D1C-41B8-9DAC-6D6BE893FEAE}"/>
              </a:ext>
            </a:extLst>
          </p:cNvPr>
          <p:cNvSpPr txBox="1">
            <a:spLocks/>
          </p:cNvSpPr>
          <p:nvPr/>
        </p:nvSpPr>
        <p:spPr>
          <a:xfrm>
            <a:off x="-2239963" y="49213"/>
            <a:ext cx="8021638" cy="574675"/>
          </a:xfrm>
          <a:prstGeom prst="rect">
            <a:avLst/>
          </a:prstGeom>
        </p:spPr>
        <p:txBody>
          <a:bodyPr spcFirstLastPara="1" lIns="91425" tIns="91425" rIns="91425" bIns="91425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1">
            <a:extLst>
              <a:ext uri="{FF2B5EF4-FFF2-40B4-BE49-F238E27FC236}">
                <a16:creationId xmlns:a16="http://schemas.microsoft.com/office/drawing/2014/main" id="{23B49073-1E53-4312-B0DB-6F91C73C29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25728" r="30287" b="17783"/>
          <a:stretch>
            <a:fillRect/>
          </a:stretch>
        </p:blipFill>
        <p:spPr bwMode="auto">
          <a:xfrm>
            <a:off x="7877175" y="3687763"/>
            <a:ext cx="2478088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TextBox 25">
            <a:extLst>
              <a:ext uri="{FF2B5EF4-FFF2-40B4-BE49-F238E27FC236}">
                <a16:creationId xmlns:a16="http://schemas.microsoft.com/office/drawing/2014/main" id="{C81F6F90-EE7D-4AA9-94D4-9549F7B4E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700088"/>
            <a:ext cx="7788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Thực hành 1: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Đ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o chiều cao của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cột cờ</a:t>
            </a:r>
            <a:endParaRPr lang="en-US" altLang="en-US" b="1">
              <a:solidFill>
                <a:srgbClr val="000000"/>
              </a:solidFill>
              <a:latin typeface="Calibri Light" panose="020F0302020204030204" pitchFamily="34" charset="0"/>
            </a:endParaRPr>
          </a:p>
        </p:txBody>
      </p:sp>
      <p:sp>
        <p:nvSpPr>
          <p:cNvPr id="27" name="矩形 17">
            <a:extLst>
              <a:ext uri="{FF2B5EF4-FFF2-40B4-BE49-F238E27FC236}">
                <a16:creationId xmlns:a16="http://schemas.microsoft.com/office/drawing/2014/main" id="{E259F227-DA41-40FF-AC23-004CDD8D3572}"/>
              </a:ext>
            </a:extLst>
          </p:cNvPr>
          <p:cNvSpPr/>
          <p:nvPr/>
        </p:nvSpPr>
        <p:spPr>
          <a:xfrm>
            <a:off x="2250158" y="-25017"/>
            <a:ext cx="8105105" cy="66954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BẢN BÁO CÁO KẾT QUẢ THỰC HÀNH TỔ…. </a:t>
            </a:r>
            <a:r>
              <a:rPr lang="vi-VN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137221" name="Text Box 32">
            <a:extLst>
              <a:ext uri="{FF2B5EF4-FFF2-40B4-BE49-F238E27FC236}">
                <a16:creationId xmlns:a16="http://schemas.microsoft.com/office/drawing/2014/main" id="{C45D883F-AF22-4CAA-978B-4ED6CE441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238" y="5980113"/>
            <a:ext cx="2841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7222" name="Text Box 32">
            <a:extLst>
              <a:ext uri="{FF2B5EF4-FFF2-40B4-BE49-F238E27FC236}">
                <a16:creationId xmlns:a16="http://schemas.microsoft.com/office/drawing/2014/main" id="{67767193-97EB-407F-88FB-C9D62E34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7013" y="5016500"/>
            <a:ext cx="523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37223" name="Text Box 32">
            <a:extLst>
              <a:ext uri="{FF2B5EF4-FFF2-40B4-BE49-F238E27FC236}">
                <a16:creationId xmlns:a16="http://schemas.microsoft.com/office/drawing/2014/main" id="{7D3550CB-20DB-43B3-8747-761DC8CBF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0" y="4922838"/>
            <a:ext cx="2841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7224" name="Text Box 32">
            <a:extLst>
              <a:ext uri="{FF2B5EF4-FFF2-40B4-BE49-F238E27FC236}">
                <a16:creationId xmlns:a16="http://schemas.microsoft.com/office/drawing/2014/main" id="{76C322FB-3960-4CC5-9E9F-BE5956918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4138" y="3894138"/>
            <a:ext cx="635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137225" name="Text Box 32">
            <a:extLst>
              <a:ext uri="{FF2B5EF4-FFF2-40B4-BE49-F238E27FC236}">
                <a16:creationId xmlns:a16="http://schemas.microsoft.com/office/drawing/2014/main" id="{EB844D17-8316-406F-859F-E1E880515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0" y="5016500"/>
            <a:ext cx="635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</p:txBody>
      </p:sp>
      <p:sp>
        <p:nvSpPr>
          <p:cNvPr id="137226" name="Text Box 32">
            <a:extLst>
              <a:ext uri="{FF2B5EF4-FFF2-40B4-BE49-F238E27FC236}">
                <a16:creationId xmlns:a16="http://schemas.microsoft.com/office/drawing/2014/main" id="{C74BA187-6EFB-46EE-9E2E-A5B562B86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1763" y="5980113"/>
            <a:ext cx="635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2" name="TextBox 29">
            <a:extLst>
              <a:ext uri="{FF2B5EF4-FFF2-40B4-BE49-F238E27FC236}">
                <a16:creationId xmlns:a16="http://schemas.microsoft.com/office/drawing/2014/main" id="{00115EB5-AFF1-4471-862F-81E41CA52BD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88988" y="1321601"/>
            <a:ext cx="10655299" cy="4156075"/>
          </a:xfrm>
          <a:prstGeom prst="rect">
            <a:avLst/>
          </a:prstGeom>
          <a:blipFill rotWithShape="0">
            <a:blip r:embed="rId5"/>
            <a:stretch>
              <a:fillRect l="-744" t="-1173" r="-915" b="-2346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37228" name="Object 36">
            <a:extLst>
              <a:ext uri="{FF2B5EF4-FFF2-40B4-BE49-F238E27FC236}">
                <a16:creationId xmlns:a16="http://schemas.microsoft.com/office/drawing/2014/main" id="{747B4514-D147-4DE1-832F-D9F0E2A71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4386263"/>
          <a:ext cx="4308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6" imgW="7835900" imgH="1193800" progId="Equation.DSMT4">
                  <p:embed/>
                </p:oleObj>
              </mc:Choice>
              <mc:Fallback>
                <p:oleObj name="Equation" r:id="rId6" imgW="7835900" imgH="119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386263"/>
                        <a:ext cx="43084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38">
            <a:extLst>
              <a:ext uri="{FF2B5EF4-FFF2-40B4-BE49-F238E27FC236}">
                <a16:creationId xmlns:a16="http://schemas.microsoft.com/office/drawing/2014/main" id="{5391F811-C9DC-4265-9F99-12B55BAE04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49011" y="2790436"/>
            <a:ext cx="5864225" cy="46037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137230" name="Group 2">
            <a:extLst>
              <a:ext uri="{FF2B5EF4-FFF2-40B4-BE49-F238E27FC236}">
                <a16:creationId xmlns:a16="http://schemas.microsoft.com/office/drawing/2014/main" id="{47EA6B68-A0AE-4032-87EF-E11352C94711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3879850"/>
            <a:ext cx="4203700" cy="461963"/>
            <a:chOff x="943602" y="5135564"/>
            <a:chExt cx="4203700" cy="461962"/>
          </a:xfrm>
        </p:grpSpPr>
        <p:sp>
          <p:nvSpPr>
            <p:cNvPr id="137231" name="Text Box 84">
              <a:extLst>
                <a:ext uri="{FF2B5EF4-FFF2-40B4-BE49-F238E27FC236}">
                  <a16:creationId xmlns:a16="http://schemas.microsoft.com/office/drawing/2014/main" id="{B1D9BDEB-8669-48BF-8755-2D879ED03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3602" y="5135564"/>
              <a:ext cx="42037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’C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ABC </a:t>
              </a:r>
            </a:p>
          </p:txBody>
        </p:sp>
        <p:sp>
          <p:nvSpPr>
            <p:cNvPr id="18" name="Freeform 83">
              <a:extLst>
                <a:ext uri="{FF2B5EF4-FFF2-40B4-BE49-F238E27FC236}">
                  <a16:creationId xmlns:a16="http://schemas.microsoft.com/office/drawing/2014/main" id="{12614573-E488-4AD6-9A06-8F01E41F483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005765" y="5326064"/>
              <a:ext cx="306387" cy="138113"/>
            </a:xfrm>
            <a:custGeom>
              <a:avLst/>
              <a:gdLst>
                <a:gd name="T0" fmla="*/ 0 w 2016"/>
                <a:gd name="T1" fmla="*/ 0 h 832"/>
                <a:gd name="T2" fmla="*/ 0 w 2016"/>
                <a:gd name="T3" fmla="*/ 0 h 832"/>
                <a:gd name="T4" fmla="*/ 0 w 2016"/>
                <a:gd name="T5" fmla="*/ 0 h 832"/>
                <a:gd name="T6" fmla="*/ 0 w 2016"/>
                <a:gd name="T7" fmla="*/ 0 h 832"/>
                <a:gd name="T8" fmla="*/ 0 w 2016"/>
                <a:gd name="T9" fmla="*/ 0 h 832"/>
                <a:gd name="T10" fmla="*/ 0 w 2016"/>
                <a:gd name="T11" fmla="*/ 0 h 8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ransition spd="slow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图片 14" descr="3fd2276eb8d1af7114ff715b7cb13b8d">
            <a:extLst>
              <a:ext uri="{FF2B5EF4-FFF2-40B4-BE49-F238E27FC236}">
                <a16:creationId xmlns:a16="http://schemas.microsoft.com/office/drawing/2014/main" id="{EB0E6315-0BFE-4C64-9810-F5DB8C3BAB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5314950"/>
            <a:ext cx="91757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4150C6C-0B19-4495-A1BD-540170647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1446213"/>
            <a:ext cx="10487025" cy="18161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Thực hành 2: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Hãy đo chiều cao của một cây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trong sân trường 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mà không đo trực tiếp được bằng cách sử dụng các dụng cụ: thước ngắm, thước dây, 1 sợi dây (khoảng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mét), phấn, máy tính bỏ túi, giấy bút.</a:t>
            </a:r>
            <a:endParaRPr lang="en-US" altLang="en-US" b="1">
              <a:solidFill>
                <a:srgbClr val="000000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94493D4-9F97-4C4E-9683-AB91A59677BA}"/>
              </a:ext>
            </a:extLst>
          </p:cNvPr>
          <p:cNvGrpSpPr>
            <a:grpSpLocks/>
          </p:cNvGrpSpPr>
          <p:nvPr/>
        </p:nvGrpSpPr>
        <p:grpSpPr bwMode="auto">
          <a:xfrm>
            <a:off x="6608763" y="3105150"/>
            <a:ext cx="3494087" cy="3213100"/>
            <a:chOff x="4460129" y="1818822"/>
            <a:chExt cx="3270585" cy="3468007"/>
          </a:xfrm>
        </p:grpSpPr>
        <p:pic>
          <p:nvPicPr>
            <p:cNvPr id="13" name="图片 3">
              <a:extLst>
                <a:ext uri="{FF2B5EF4-FFF2-40B4-BE49-F238E27FC236}">
                  <a16:creationId xmlns:a16="http://schemas.microsoft.com/office/drawing/2014/main" id="{C8500AB3-DB22-48EA-AC44-35CE40B934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l="32827" t="49431" r="32828"/>
            <a:stretch>
              <a:fillRect/>
            </a:stretch>
          </p:blipFill>
          <p:spPr>
            <a:xfrm>
              <a:off x="4460129" y="1818822"/>
              <a:ext cx="3270585" cy="3468007"/>
            </a:xfrm>
            <a:custGeom>
              <a:avLst/>
              <a:gdLst>
                <a:gd name="connsiteX0" fmla="*/ 0 w 3270585"/>
                <a:gd name="connsiteY0" fmla="*/ 0 h 3468007"/>
                <a:gd name="connsiteX1" fmla="*/ 3270585 w 3270585"/>
                <a:gd name="connsiteY1" fmla="*/ 0 h 3468007"/>
                <a:gd name="connsiteX2" fmla="*/ 3270585 w 3270585"/>
                <a:gd name="connsiteY2" fmla="*/ 3468007 h 3468007"/>
                <a:gd name="connsiteX3" fmla="*/ 0 w 3270585"/>
                <a:gd name="connsiteY3" fmla="*/ 3468007 h 3468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70585" h="3468007">
                  <a:moveTo>
                    <a:pt x="0" y="0"/>
                  </a:moveTo>
                  <a:lnTo>
                    <a:pt x="3270585" y="0"/>
                  </a:lnTo>
                  <a:lnTo>
                    <a:pt x="3270585" y="3468007"/>
                  </a:lnTo>
                  <a:lnTo>
                    <a:pt x="0" y="3468007"/>
                  </a:lnTo>
                  <a:close/>
                </a:path>
              </a:pathLst>
            </a:custGeom>
          </p:spPr>
        </p:pic>
        <p:sp>
          <p:nvSpPr>
            <p:cNvPr id="16" name="矩形 8">
              <a:extLst>
                <a:ext uri="{FF2B5EF4-FFF2-40B4-BE49-F238E27FC236}">
                  <a16:creationId xmlns:a16="http://schemas.microsoft.com/office/drawing/2014/main" id="{3B2B3887-548E-4CA8-AE4C-EFC3D95CF52F}"/>
                </a:ext>
              </a:extLst>
            </p:cNvPr>
            <p:cNvSpPr/>
            <p:nvPr/>
          </p:nvSpPr>
          <p:spPr>
            <a:xfrm>
              <a:off x="5870299" y="2418527"/>
              <a:ext cx="1465151" cy="265584"/>
            </a:xfrm>
            <a:prstGeom prst="rect">
              <a:avLst/>
            </a:prstGeom>
            <a:solidFill>
              <a:srgbClr val="78C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Calibri Light"/>
              </a:endParaRPr>
            </a:p>
          </p:txBody>
        </p:sp>
      </p:grpSp>
      <p:grpSp>
        <p:nvGrpSpPr>
          <p:cNvPr id="18" name="组合 10">
            <a:extLst>
              <a:ext uri="{FF2B5EF4-FFF2-40B4-BE49-F238E27FC236}">
                <a16:creationId xmlns:a16="http://schemas.microsoft.com/office/drawing/2014/main" id="{42BF1252-1EEE-4D6B-A4D4-58DA43F0F185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3108325"/>
            <a:ext cx="3654425" cy="3297238"/>
            <a:chOff x="856236" y="1838486"/>
            <a:chExt cx="3162112" cy="3429000"/>
          </a:xfrm>
        </p:grpSpPr>
        <p:pic>
          <p:nvPicPr>
            <p:cNvPr id="19" name="图片 1">
              <a:extLst>
                <a:ext uri="{FF2B5EF4-FFF2-40B4-BE49-F238E27FC236}">
                  <a16:creationId xmlns:a16="http://schemas.microsoft.com/office/drawing/2014/main" id="{455954CF-5E2B-4B11-A202-0F13232E0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 t="50000" r="66794"/>
            <a:stretch>
              <a:fillRect/>
            </a:stretch>
          </p:blipFill>
          <p:spPr>
            <a:xfrm>
              <a:off x="856236" y="1838486"/>
              <a:ext cx="3162112" cy="3429000"/>
            </a:xfrm>
            <a:custGeom>
              <a:avLst/>
              <a:gdLst>
                <a:gd name="connsiteX0" fmla="*/ 0 w 3162112"/>
                <a:gd name="connsiteY0" fmla="*/ 0 h 3429000"/>
                <a:gd name="connsiteX1" fmla="*/ 3162112 w 3162112"/>
                <a:gd name="connsiteY1" fmla="*/ 0 h 3429000"/>
                <a:gd name="connsiteX2" fmla="*/ 3162112 w 3162112"/>
                <a:gd name="connsiteY2" fmla="*/ 3429000 h 3429000"/>
                <a:gd name="connsiteX3" fmla="*/ 0 w 3162112"/>
                <a:gd name="connsiteY3" fmla="*/ 3429000 h 342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2112" h="3429000">
                  <a:moveTo>
                    <a:pt x="0" y="0"/>
                  </a:moveTo>
                  <a:lnTo>
                    <a:pt x="3162112" y="0"/>
                  </a:lnTo>
                  <a:lnTo>
                    <a:pt x="3162112" y="3429000"/>
                  </a:lnTo>
                  <a:lnTo>
                    <a:pt x="0" y="3429000"/>
                  </a:lnTo>
                  <a:close/>
                </a:path>
              </a:pathLst>
            </a:custGeom>
          </p:spPr>
        </p:pic>
        <p:sp>
          <p:nvSpPr>
            <p:cNvPr id="20" name="矩形 9">
              <a:extLst>
                <a:ext uri="{FF2B5EF4-FFF2-40B4-BE49-F238E27FC236}">
                  <a16:creationId xmlns:a16="http://schemas.microsoft.com/office/drawing/2014/main" id="{D128063D-8401-49B3-B06E-DAB9FF20528F}"/>
                </a:ext>
              </a:extLst>
            </p:cNvPr>
            <p:cNvSpPr/>
            <p:nvPr/>
          </p:nvSpPr>
          <p:spPr>
            <a:xfrm>
              <a:off x="2060916" y="2389899"/>
              <a:ext cx="1465670" cy="264150"/>
            </a:xfrm>
            <a:prstGeom prst="rect">
              <a:avLst/>
            </a:prstGeom>
            <a:solidFill>
              <a:srgbClr val="FECE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Calibri Light"/>
              </a:endParaRPr>
            </a:p>
          </p:txBody>
        </p:sp>
      </p:grpSp>
      <p:sp>
        <p:nvSpPr>
          <p:cNvPr id="22" name="矩形 13">
            <a:extLst>
              <a:ext uri="{FF2B5EF4-FFF2-40B4-BE49-F238E27FC236}">
                <a16:creationId xmlns:a16="http://schemas.microsoft.com/office/drawing/2014/main" id="{B254E387-F44B-497C-B0E9-4B925C2C296F}"/>
              </a:ext>
            </a:extLst>
          </p:cNvPr>
          <p:cNvSpPr/>
          <p:nvPr/>
        </p:nvSpPr>
        <p:spPr>
          <a:xfrm>
            <a:off x="3088448" y="3460487"/>
            <a:ext cx="205715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YÊU CẦU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3" name="矩形 14">
            <a:extLst>
              <a:ext uri="{FF2B5EF4-FFF2-40B4-BE49-F238E27FC236}">
                <a16:creationId xmlns:a16="http://schemas.microsoft.com/office/drawing/2014/main" id="{8460B28C-74EC-477C-9561-B1453CDFFEBD}"/>
              </a:ext>
            </a:extLst>
          </p:cNvPr>
          <p:cNvSpPr/>
          <p:nvPr/>
        </p:nvSpPr>
        <p:spPr>
          <a:xfrm>
            <a:off x="7848954" y="3438656"/>
            <a:ext cx="209642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SẢN PHẨM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5" name="矩形 16">
            <a:extLst>
              <a:ext uri="{FF2B5EF4-FFF2-40B4-BE49-F238E27FC236}">
                <a16:creationId xmlns:a16="http://schemas.microsoft.com/office/drawing/2014/main" id="{F1D9D547-E9D5-445D-8323-CBA31A6BAEFC}"/>
              </a:ext>
            </a:extLst>
          </p:cNvPr>
          <p:cNvSpPr/>
          <p:nvPr/>
        </p:nvSpPr>
        <p:spPr>
          <a:xfrm>
            <a:off x="2324603" y="3963061"/>
            <a:ext cx="2688007" cy="230832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HOẠT ĐỘNG 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NHÓ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M MỖI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TỔ 1 NHÓM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LÀM BÀI TẬP TRÊN.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27" name="矩形 17">
            <a:extLst>
              <a:ext uri="{FF2B5EF4-FFF2-40B4-BE49-F238E27FC236}">
                <a16:creationId xmlns:a16="http://schemas.microsoft.com/office/drawing/2014/main" id="{C00FA93D-C017-4FDC-8B85-8FDA8587AD84}"/>
              </a:ext>
            </a:extLst>
          </p:cNvPr>
          <p:cNvSpPr/>
          <p:nvPr/>
        </p:nvSpPr>
        <p:spPr>
          <a:xfrm>
            <a:off x="7323785" y="4240060"/>
            <a:ext cx="2355609" cy="175432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BẢN BÁO CÁO KẾT QUẢ THỰC HÀNH </a:t>
            </a:r>
            <a:r>
              <a:rPr lang="vi-VN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pic>
        <p:nvPicPr>
          <p:cNvPr id="15" name="Picture 14" descr="Background pattern&#10;&#10;Description automatically generated">
            <a:extLst>
              <a:ext uri="{FF2B5EF4-FFF2-40B4-BE49-F238E27FC236}">
                <a16:creationId xmlns:a16="http://schemas.microsoft.com/office/drawing/2014/main" id="{294710C6-F045-4BDD-893B-688F62ABF01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7382" r="20120" b="2"/>
          <a:stretch/>
        </p:blipFill>
        <p:spPr>
          <a:xfrm>
            <a:off x="5454217" y="4392702"/>
            <a:ext cx="1491166" cy="14911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77783B6-30F7-45FE-B131-F9C3D58ABE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4470400"/>
            <a:ext cx="1011238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6">
            <a:extLst>
              <a:ext uri="{FF2B5EF4-FFF2-40B4-BE49-F238E27FC236}">
                <a16:creationId xmlns:a16="http://schemas.microsoft.com/office/drawing/2014/main" id="{7C1A7B0A-714C-42F0-B7C2-6E218590C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802" y="23451"/>
            <a:ext cx="8666328" cy="1118768"/>
          </a:xfrm>
          <a:prstGeom prst="rect">
            <a:avLst/>
          </a:prstGeom>
          <a:solidFill>
            <a:srgbClr val="006600"/>
          </a:solidFill>
          <a:ln>
            <a:solidFill>
              <a:srgbClr val="D60093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HỰC HÀNH: 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700" b="1" kern="2000" dirty="0">
                <a:solidFill>
                  <a:srgbClr val="96969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ĐO CHIỀU CAO CỦA CÂY</a:t>
            </a:r>
            <a:endParaRPr lang="zh-CN" altLang="en-US" sz="27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7">
            <a:extLst>
              <a:ext uri="{FF2B5EF4-FFF2-40B4-BE49-F238E27FC236}">
                <a16:creationId xmlns:a16="http://schemas.microsoft.com/office/drawing/2014/main" id="{0C58004B-8EC7-40C8-BFD9-48BCF6428801}"/>
              </a:ext>
            </a:extLst>
          </p:cNvPr>
          <p:cNvSpPr/>
          <p:nvPr/>
        </p:nvSpPr>
        <p:spPr>
          <a:xfrm>
            <a:off x="2084188" y="254298"/>
            <a:ext cx="8259963" cy="73866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BẢN BÁO CÁO KẾT QUẢ THỰC HÀNH TỔ…. </a:t>
            </a:r>
            <a:r>
              <a:rPr lang="vi-VN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汉仪夏日体W" panose="00020600040101010101" pitchFamily="18" charset="-122"/>
              </a:rPr>
              <a:t>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Calibri Light"/>
              <a:ea typeface="汉仪夏日体W" panose="00020600040101010101" pitchFamily="18" charset="-122"/>
            </a:endParaRPr>
          </a:p>
        </p:txBody>
      </p:sp>
      <p:sp>
        <p:nvSpPr>
          <p:cNvPr id="140291" name="TextBox 3">
            <a:extLst>
              <a:ext uri="{FF2B5EF4-FFF2-40B4-BE49-F238E27FC236}">
                <a16:creationId xmlns:a16="http://schemas.microsoft.com/office/drawing/2014/main" id="{D3912650-DB20-42D9-8263-BFC1C06A1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1057275"/>
            <a:ext cx="9069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Thực hành 2: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Đ</a:t>
            </a:r>
            <a:r>
              <a:rPr lang="vi-V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o chiều cao của một cây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trong sân trường</a:t>
            </a:r>
            <a:endParaRPr lang="en-US" altLang="en-US" b="1">
              <a:solidFill>
                <a:srgbClr val="000000"/>
              </a:solidFill>
              <a:latin typeface="Calibri Light" panose="020F0302020204030204" pitchFamily="34" charset="0"/>
            </a:endParaRPr>
          </a:p>
        </p:txBody>
      </p:sp>
      <p:pic>
        <p:nvPicPr>
          <p:cNvPr id="140292" name="Picture 1">
            <a:extLst>
              <a:ext uri="{FF2B5EF4-FFF2-40B4-BE49-F238E27FC236}">
                <a16:creationId xmlns:a16="http://schemas.microsoft.com/office/drawing/2014/main" id="{CFB4E2A0-AD5F-4DD2-A15B-A5476CB0A2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862388"/>
            <a:ext cx="47879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29">
            <a:extLst>
              <a:ext uri="{FF2B5EF4-FFF2-40B4-BE49-F238E27FC236}">
                <a16:creationId xmlns:a16="http://schemas.microsoft.com/office/drawing/2014/main" id="{8010671A-408E-44CF-8053-C95B996EF31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85775" y="1644650"/>
            <a:ext cx="10858499" cy="3539430"/>
          </a:xfrm>
          <a:prstGeom prst="rect">
            <a:avLst/>
          </a:prstGeom>
          <a:blipFill rotWithShape="0">
            <a:blip r:embed="rId4"/>
            <a:stretch>
              <a:fillRect l="-1011" t="-1897" b="-3966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140294" name="Group 82">
            <a:extLst>
              <a:ext uri="{FF2B5EF4-FFF2-40B4-BE49-F238E27FC236}">
                <a16:creationId xmlns:a16="http://schemas.microsoft.com/office/drawing/2014/main" id="{124D1906-93C4-43D3-9FDB-CB49D8572B01}"/>
              </a:ext>
            </a:extLst>
          </p:cNvPr>
          <p:cNvGrpSpPr>
            <a:grpSpLocks/>
          </p:cNvGrpSpPr>
          <p:nvPr/>
        </p:nvGrpSpPr>
        <p:grpSpPr bwMode="auto">
          <a:xfrm>
            <a:off x="998538" y="3341688"/>
            <a:ext cx="4916487" cy="522287"/>
            <a:chOff x="-157" y="2812"/>
            <a:chExt cx="2287" cy="439"/>
          </a:xfrm>
        </p:grpSpPr>
        <p:sp>
          <p:nvSpPr>
            <p:cNvPr id="113673" name="Freeform 83">
              <a:extLst>
                <a:ext uri="{FF2B5EF4-FFF2-40B4-BE49-F238E27FC236}">
                  <a16:creationId xmlns:a16="http://schemas.microsoft.com/office/drawing/2014/main" id="{B16888AE-0D49-4075-BA41-2EDF37DDEA4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903" y="2988"/>
              <a:ext cx="168" cy="115"/>
            </a:xfrm>
            <a:custGeom>
              <a:avLst/>
              <a:gdLst>
                <a:gd name="T0" fmla="*/ 0 w 2016"/>
                <a:gd name="T1" fmla="*/ 0 h 832"/>
                <a:gd name="T2" fmla="*/ 0 w 2016"/>
                <a:gd name="T3" fmla="*/ 0 h 832"/>
                <a:gd name="T4" fmla="*/ 0 w 2016"/>
                <a:gd name="T5" fmla="*/ 0 h 832"/>
                <a:gd name="T6" fmla="*/ 0 w 2016"/>
                <a:gd name="T7" fmla="*/ 0 h 832"/>
                <a:gd name="T8" fmla="*/ 0 w 2016"/>
                <a:gd name="T9" fmla="*/ 0 h 832"/>
                <a:gd name="T10" fmla="*/ 0 w 2016"/>
                <a:gd name="T11" fmla="*/ 0 h 8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674" name="Text Box 84">
              <a:extLst>
                <a:ext uri="{FF2B5EF4-FFF2-40B4-BE49-F238E27FC236}">
                  <a16:creationId xmlns:a16="http://schemas.microsoft.com/office/drawing/2014/main" id="{A53837D9-E405-4054-87A5-517CDA7C346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-157" y="2812"/>
              <a:ext cx="2287" cy="439"/>
            </a:xfrm>
            <a:prstGeom prst="rect">
              <a:avLst/>
            </a:prstGeom>
            <a:blipFill rotWithShape="0">
              <a:blip r:embed="rId5"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graphicFrame>
        <p:nvGraphicFramePr>
          <p:cNvPr id="140295" name="Object 2">
            <a:extLst>
              <a:ext uri="{FF2B5EF4-FFF2-40B4-BE49-F238E27FC236}">
                <a16:creationId xmlns:a16="http://schemas.microsoft.com/office/drawing/2014/main" id="{EB609B82-B394-4FBF-B7EF-3EA5766D5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3863975"/>
          <a:ext cx="5365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0" name="Equation" r:id="rId6" imgW="7632700" imgH="1193800" progId="Equation.DSMT4">
                  <p:embed/>
                </p:oleObj>
              </mc:Choice>
              <mc:Fallback>
                <p:oleObj name="Equation" r:id="rId6" imgW="7632700" imgH="119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63975"/>
                        <a:ext cx="53657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38">
            <a:extLst>
              <a:ext uri="{FF2B5EF4-FFF2-40B4-BE49-F238E27FC236}">
                <a16:creationId xmlns:a16="http://schemas.microsoft.com/office/drawing/2014/main" id="{A6B6514D-58E3-4735-9DCC-F178458E7BC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87845" y="2512218"/>
            <a:ext cx="6856306" cy="52387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70A7514-CDAA-4A1F-96A7-0E8B27B08B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-601663"/>
            <a:ext cx="10439400" cy="781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D383E00-E698-4541-83CD-C939B50286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738" y="3413125"/>
            <a:ext cx="2635250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9">
            <a:extLst>
              <a:ext uri="{FF2B5EF4-FFF2-40B4-BE49-F238E27FC236}">
                <a16:creationId xmlns:a16="http://schemas.microsoft.com/office/drawing/2014/main" id="{4292A43E-BF2B-41B9-8E56-501C90FB1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2151063"/>
            <a:ext cx="7097713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ần nắm chắc các bước thực hiện đo gián tiếp chiều cao một vật, 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h 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khoảng cách giữa hai địa điểm trong đó có một địa điểm không thể tới đượ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giờ sau thực hành tiếp theo: </a:t>
            </a: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khoảng cách giữa hai địa điểm trong đó có một địa điểm không thể tới đượ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D016D4F-A00B-403E-95FD-1059ED9AFCB1}"/>
              </a:ext>
            </a:extLst>
          </p:cNvPr>
          <p:cNvSpPr/>
          <p:nvPr/>
        </p:nvSpPr>
        <p:spPr>
          <a:xfrm>
            <a:off x="4183063" y="357188"/>
            <a:ext cx="3876675" cy="12160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vi-V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7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7D5CF540-4B56-4143-8708-3628A6C69FB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0349" r="20345" b="-4"/>
          <a:stretch/>
        </p:blipFill>
        <p:spPr>
          <a:xfrm>
            <a:off x="2334177" y="2250471"/>
            <a:ext cx="2589940" cy="294019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C128A6F1-C889-4D33-B6CF-C5F41C73955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17382" r="20120" b="2"/>
          <a:stretch/>
        </p:blipFill>
        <p:spPr>
          <a:xfrm>
            <a:off x="4852790" y="2014787"/>
            <a:ext cx="3219340" cy="321934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16D53A33-16C0-4EDE-A356-F020D417464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36012" r="14448" b="2"/>
          <a:stretch/>
        </p:blipFill>
        <p:spPr>
          <a:xfrm>
            <a:off x="8001938" y="2427651"/>
            <a:ext cx="2302541" cy="262378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5A77CCF-B8E7-4578-A9A1-37A065B51F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2300288"/>
            <a:ext cx="2182812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9F496D7-A4F2-4395-8C18-792A998C314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8061325" y="2628900"/>
            <a:ext cx="2182813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3596CCD-3514-4285-9BD0-356492E80DB4}"/>
              </a:ext>
            </a:extLst>
          </p:cNvPr>
          <p:cNvSpPr/>
          <p:nvPr/>
        </p:nvSpPr>
        <p:spPr>
          <a:xfrm rot="5729849">
            <a:off x="463680" y="800140"/>
            <a:ext cx="2695190" cy="20001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13">
              <a:solidFill>
                <a:prstClr val="white"/>
              </a:solidFill>
              <a:sym typeface="Arial"/>
            </a:endParaRPr>
          </a:p>
        </p:txBody>
      </p:sp>
      <p:pic>
        <p:nvPicPr>
          <p:cNvPr id="109576" name="Picture 3">
            <a:extLst>
              <a:ext uri="{FF2B5EF4-FFF2-40B4-BE49-F238E27FC236}">
                <a16:creationId xmlns:a16="http://schemas.microsoft.com/office/drawing/2014/main" id="{F372F7AB-C66C-49A4-874D-077BEDAF93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30128">
            <a:off x="566738" y="1123950"/>
            <a:ext cx="23082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010126-E6FB-4FDD-9C22-BCD8F53AD9A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1169988"/>
            <a:ext cx="24130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2909EB6-F9CD-4FE8-9C24-F0FA2E09F1A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13" y="1046163"/>
            <a:ext cx="2376487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1115C6-5685-4939-ADFC-4ED5A4DEA40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450" y="971550"/>
            <a:ext cx="26003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Trường TH Tân Sơn">
            <a:extLst>
              <a:ext uri="{FF2B5EF4-FFF2-40B4-BE49-F238E27FC236}">
                <a16:creationId xmlns:a16="http://schemas.microsoft.com/office/drawing/2014/main" id="{BBF33D7E-F6A0-4921-9CEC-A25BC15C5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775" y="2727325"/>
            <a:ext cx="2678113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0">
            <a:extLst>
              <a:ext uri="{FF2B5EF4-FFF2-40B4-BE49-F238E27FC236}">
                <a16:creationId xmlns:a16="http://schemas.microsoft.com/office/drawing/2014/main" id="{CB9E237F-B2C6-4DB9-988C-B0B68C24BBF0}"/>
              </a:ext>
            </a:extLst>
          </p:cNvPr>
          <p:cNvGrpSpPr>
            <a:grpSpLocks/>
          </p:cNvGrpSpPr>
          <p:nvPr/>
        </p:nvGrpSpPr>
        <p:grpSpPr bwMode="auto">
          <a:xfrm>
            <a:off x="3752850" y="2897188"/>
            <a:ext cx="6057900" cy="2054225"/>
            <a:chOff x="2203770" y="2002593"/>
            <a:chExt cx="4720629" cy="2739378"/>
          </a:xfrm>
        </p:grpSpPr>
        <p:pic>
          <p:nvPicPr>
            <p:cNvPr id="111629" name="Picture 2" descr="image002">
              <a:extLst>
                <a:ext uri="{FF2B5EF4-FFF2-40B4-BE49-F238E27FC236}">
                  <a16:creationId xmlns:a16="http://schemas.microsoft.com/office/drawing/2014/main" id="{D287506F-162D-4EB3-8363-8AE5F17F5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2203770" y="2002593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: Rounded Corners 15">
              <a:extLst>
                <a:ext uri="{FF2B5EF4-FFF2-40B4-BE49-F238E27FC236}">
                  <a16:creationId xmlns:a16="http://schemas.microsoft.com/office/drawing/2014/main" id="{DBF7EB9C-5EA3-44FE-8DE6-35C0EDC2B5EF}"/>
                </a:ext>
              </a:extLst>
            </p:cNvPr>
            <p:cNvSpPr/>
            <p:nvPr/>
          </p:nvSpPr>
          <p:spPr>
            <a:xfrm>
              <a:off x="3511345" y="3539524"/>
              <a:ext cx="3413054" cy="891250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VÀ VẬN DỤNG</a:t>
              </a:r>
            </a:p>
          </p:txBody>
        </p:sp>
      </p:grpSp>
      <p:sp>
        <p:nvSpPr>
          <p:cNvPr id="73" name="Google Shape;1020;p37">
            <a:extLst>
              <a:ext uri="{FF2B5EF4-FFF2-40B4-BE49-F238E27FC236}">
                <a16:creationId xmlns:a16="http://schemas.microsoft.com/office/drawing/2014/main" id="{D6E06B3C-2FAF-458E-805C-12A4124E861C}"/>
              </a:ext>
            </a:extLst>
          </p:cNvPr>
          <p:cNvSpPr/>
          <p:nvPr/>
        </p:nvSpPr>
        <p:spPr>
          <a:xfrm rot="5400000">
            <a:off x="8844756" y="3712369"/>
            <a:ext cx="701675" cy="141288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defRPr/>
            </a:pPr>
            <a:endParaRPr sz="788" b="1" dirty="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extLst>
              <a:ext uri="{FF2B5EF4-FFF2-40B4-BE49-F238E27FC236}">
                <a16:creationId xmlns:a16="http://schemas.microsoft.com/office/drawing/2014/main" id="{C63766F2-8062-4A0A-AED2-450F490148B9}"/>
              </a:ext>
            </a:extLst>
          </p:cNvPr>
          <p:cNvSpPr/>
          <p:nvPr/>
        </p:nvSpPr>
        <p:spPr>
          <a:xfrm rot="16200000">
            <a:off x="2609850" y="1573213"/>
            <a:ext cx="700087" cy="141288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defRPr/>
            </a:pPr>
            <a:r>
              <a:rPr lang="en-GB" sz="788" b="1" dirty="0">
                <a:solidFill>
                  <a:srgbClr val="FFFFFF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788" b="1" dirty="0">
              <a:solidFill>
                <a:srgbClr val="FFFFFF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111621" name="Picture 10">
            <a:extLst>
              <a:ext uri="{FF2B5EF4-FFF2-40B4-BE49-F238E27FC236}">
                <a16:creationId xmlns:a16="http://schemas.microsoft.com/office/drawing/2014/main" id="{2C97B0A9-FBEA-43CB-94BB-E2A5191ECD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3532188"/>
            <a:ext cx="909638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>
            <a:extLst>
              <a:ext uri="{FF2B5EF4-FFF2-40B4-BE49-F238E27FC236}">
                <a16:creationId xmlns:a16="http://schemas.microsoft.com/office/drawing/2014/main" id="{61CDAE4C-28B6-4068-9EBD-80CA2C089C71}"/>
              </a:ext>
            </a:extLst>
          </p:cNvPr>
          <p:cNvGrpSpPr>
            <a:grpSpLocks/>
          </p:cNvGrpSpPr>
          <p:nvPr/>
        </p:nvGrpSpPr>
        <p:grpSpPr bwMode="auto">
          <a:xfrm rot="-990406">
            <a:off x="4095750" y="1484313"/>
            <a:ext cx="5622925" cy="2259012"/>
            <a:chOff x="3524814" y="2883746"/>
            <a:chExt cx="6014790" cy="2077839"/>
          </a:xfrm>
        </p:grpSpPr>
        <p:pic>
          <p:nvPicPr>
            <p:cNvPr id="111627" name="Picture 6" descr="Cover">
              <a:extLst>
                <a:ext uri="{FF2B5EF4-FFF2-40B4-BE49-F238E27FC236}">
                  <a16:creationId xmlns:a16="http://schemas.microsoft.com/office/drawing/2014/main" id="{F1A2A9E3-98DD-4B93-972F-C0DE30307B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>
                <a:ext uri="{FF2B5EF4-FFF2-40B4-BE49-F238E27FC236}">
                  <a16:creationId xmlns:a16="http://schemas.microsoft.com/office/drawing/2014/main" id="{C8009E1C-3207-4D14-BBF1-BA0E1117BB61}"/>
                </a:ext>
              </a:extLst>
            </p:cNvPr>
            <p:cNvSpPr/>
            <p:nvPr/>
          </p:nvSpPr>
          <p:spPr>
            <a:xfrm rot="990406">
              <a:off x="4999582" y="3631978"/>
              <a:ext cx="4535715" cy="893632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5" name="Nhóm 7">
            <a:extLst>
              <a:ext uri="{FF2B5EF4-FFF2-40B4-BE49-F238E27FC236}">
                <a16:creationId xmlns:a16="http://schemas.microsoft.com/office/drawing/2014/main" id="{23147348-40D7-43A7-B683-70187B44D6F4}"/>
              </a:ext>
            </a:extLst>
          </p:cNvPr>
          <p:cNvGrpSpPr>
            <a:grpSpLocks/>
          </p:cNvGrpSpPr>
          <p:nvPr/>
        </p:nvGrpSpPr>
        <p:grpSpPr bwMode="auto">
          <a:xfrm>
            <a:off x="3513138" y="908050"/>
            <a:ext cx="4595812" cy="2762250"/>
            <a:chOff x="548994" y="-396534"/>
            <a:chExt cx="3614654" cy="3796392"/>
          </a:xfrm>
        </p:grpSpPr>
        <p:pic>
          <p:nvPicPr>
            <p:cNvPr id="111625" name="Hình ảnh 3">
              <a:extLst>
                <a:ext uri="{FF2B5EF4-FFF2-40B4-BE49-F238E27FC236}">
                  <a16:creationId xmlns:a16="http://schemas.microsoft.com/office/drawing/2014/main" id="{86F4B20D-C1F5-48F3-8EFC-D0F1743DF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26" name="Hộp Văn bản 5">
              <a:extLst>
                <a:ext uri="{FF2B5EF4-FFF2-40B4-BE49-F238E27FC236}">
                  <a16:creationId xmlns:a16="http://schemas.microsoft.com/office/drawing/2014/main" id="{F2BCE032-2173-4D7C-B51D-DD1E3CB0E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763" y="-260950"/>
              <a:ext cx="2677885" cy="634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: KHỞI ĐỘNG</a:t>
              </a:r>
              <a:endPara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>
            <a:extLst>
              <a:ext uri="{FF2B5EF4-FFF2-40B4-BE49-F238E27FC236}">
                <a16:creationId xmlns:a16="http://schemas.microsoft.com/office/drawing/2014/main" id="{ABBF7E26-3340-438F-A6B5-C97FC7907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100" y="2495550"/>
            <a:ext cx="18621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>
            <a:extLst>
              <a:ext uri="{FF2B5EF4-FFF2-40B4-BE49-F238E27FC236}">
                <a16:creationId xmlns:a16="http://schemas.microsoft.com/office/drawing/2014/main" id="{4214207A-1B78-4644-80BF-EEF2618BB0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FAE435-383D-4E70-9FE0-BDB964039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4427538"/>
            <a:ext cx="185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</a:endParaRPr>
          </a:p>
        </p:txBody>
      </p:sp>
      <p:pic>
        <p:nvPicPr>
          <p:cNvPr id="112644" name="图片 30">
            <a:extLst>
              <a:ext uri="{FF2B5EF4-FFF2-40B4-BE49-F238E27FC236}">
                <a16:creationId xmlns:a16="http://schemas.microsoft.com/office/drawing/2014/main" id="{795624E3-ADC7-4BB1-8571-05E80A5E3B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5185" r="9344" b="24550"/>
          <a:stretch>
            <a:fillRect/>
          </a:stretch>
        </p:blipFill>
        <p:spPr bwMode="auto">
          <a:xfrm>
            <a:off x="3192463" y="3152775"/>
            <a:ext cx="56578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TextBox 1">
            <a:extLst>
              <a:ext uri="{FF2B5EF4-FFF2-40B4-BE49-F238E27FC236}">
                <a16:creationId xmlns:a16="http://schemas.microsoft.com/office/drawing/2014/main" id="{7157233D-62C0-4E27-AA80-900CB16D2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4289425"/>
            <a:ext cx="44354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Box 1">
            <a:extLst>
              <a:ext uri="{FF2B5EF4-FFF2-40B4-BE49-F238E27FC236}">
                <a16:creationId xmlns:a16="http://schemas.microsoft.com/office/drawing/2014/main" id="{6023FFFD-9BF0-40F3-A995-984161E42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575"/>
            <a:ext cx="921226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5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FC280E06-FCBC-4DF7-9803-0776BB80C58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6012" r="14448" b="2"/>
          <a:stretch/>
        </p:blipFill>
        <p:spPr>
          <a:xfrm>
            <a:off x="11228558" y="5514975"/>
            <a:ext cx="963442" cy="109786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4692" name="Picture 4">
            <a:extLst>
              <a:ext uri="{FF2B5EF4-FFF2-40B4-BE49-F238E27FC236}">
                <a16:creationId xmlns:a16="http://schemas.microsoft.com/office/drawing/2014/main" id="{FBA75D8D-6BAB-4BBD-BC1A-FC7B145673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228388" y="5607050"/>
            <a:ext cx="9128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KHỞI ĐỘNG.mp4">
            <a:hlinkClick r:id="" action="ppaction://media"/>
            <a:extLst>
              <a:ext uri="{FF2B5EF4-FFF2-40B4-BE49-F238E27FC236}">
                <a16:creationId xmlns:a16="http://schemas.microsoft.com/office/drawing/2014/main" id="{69DE8D07-A06F-49B0-9B1F-4F4885041C5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969963"/>
            <a:ext cx="9583738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4" descr="Doraemon Cartoon Character - Free vector graphic on Pixabay">
            <a:extLst>
              <a:ext uri="{FF2B5EF4-FFF2-40B4-BE49-F238E27FC236}">
                <a16:creationId xmlns:a16="http://schemas.microsoft.com/office/drawing/2014/main" id="{F42360C9-9B6C-42E9-B532-54CE5C51B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505200"/>
            <a:ext cx="292735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4EA504-D01D-422E-B9EA-EA3D4BE927B5}"/>
              </a:ext>
            </a:extLst>
          </p:cNvPr>
          <p:cNvSpPr txBox="1"/>
          <p:nvPr/>
        </p:nvSpPr>
        <p:spPr>
          <a:xfrm>
            <a:off x="4011613" y="989013"/>
            <a:ext cx="6450012" cy="3233737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m thế nào để đo gián tiếp chiều cao của một vật?</a:t>
            </a:r>
            <a:endParaRPr lang="en-US" altLang="en-US" sz="44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116740" name="TextBox 1">
            <a:extLst>
              <a:ext uri="{FF2B5EF4-FFF2-40B4-BE49-F238E27FC236}">
                <a16:creationId xmlns:a16="http://schemas.microsoft.com/office/drawing/2014/main" id="{6DBFCE94-CFD4-4C14-8DFD-76BE4915D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575"/>
            <a:ext cx="921226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5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700;p24">
            <a:extLst>
              <a:ext uri="{FF2B5EF4-FFF2-40B4-BE49-F238E27FC236}">
                <a16:creationId xmlns:a16="http://schemas.microsoft.com/office/drawing/2014/main" id="{E2BEC307-6256-4F78-B88E-089A5BE71DAE}"/>
              </a:ext>
            </a:extLst>
          </p:cNvPr>
          <p:cNvSpPr/>
          <p:nvPr/>
        </p:nvSpPr>
        <p:spPr>
          <a:xfrm rot="584684">
            <a:off x="2060575" y="5557838"/>
            <a:ext cx="563563" cy="515937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2857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lIns="68569" tIns="68569" rIns="68569" bIns="68569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sz="105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AE1052B-D7AF-4A5A-8B6C-83196A1E2DB5}"/>
              </a:ext>
            </a:extLst>
          </p:cNvPr>
          <p:cNvSpPr/>
          <p:nvPr/>
        </p:nvSpPr>
        <p:spPr>
          <a:xfrm>
            <a:off x="2020888" y="1949450"/>
            <a:ext cx="8421687" cy="241316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kern="2000" dirty="0">
                <a:solidFill>
                  <a:srgbClr val="FF0000"/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TIẾT 138</a:t>
            </a:r>
          </a:p>
          <a:p>
            <a:pPr algn="ctr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kern="2000" dirty="0">
                <a:solidFill>
                  <a:srgbClr val="FF0000"/>
                </a:solidFill>
                <a:latin typeface="Times New Roman" panose="02020603050405020304" pitchFamily="18" charset="0"/>
                <a:ea typeface="方正稚艺简体" panose="03000509000000000000" pitchFamily="65" charset="-122"/>
                <a:cs typeface="Times New Roman" panose="02020603050405020304" pitchFamily="18" charset="0"/>
                <a:sym typeface="Arial" panose="020B0604020202020204" pitchFamily="34" charset="0"/>
              </a:rPr>
              <a:t> HĐTHTN: THỰC HÀNH ĐO CHIỀU CAO CỦA CÂY</a:t>
            </a:r>
            <a:endParaRPr lang="zh-CN" altLang="en-US" sz="4000" b="1" kern="2000" dirty="0">
              <a:solidFill>
                <a:srgbClr val="969696">
                  <a:lumMod val="20000"/>
                  <a:lumOff val="80000"/>
                </a:srgbClr>
              </a:solidFill>
              <a:latin typeface="Times New Roman" panose="02020603050405020304" pitchFamily="18" charset="0"/>
              <a:ea typeface="方正稚艺简体" panose="03000509000000000000" pitchFamily="65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orizontal Scroll 8">
            <a:extLst>
              <a:ext uri="{FF2B5EF4-FFF2-40B4-BE49-F238E27FC236}">
                <a16:creationId xmlns:a16="http://schemas.microsoft.com/office/drawing/2014/main" id="{F5113339-A31A-4D21-837E-2120A46B4FEA}"/>
              </a:ext>
            </a:extLst>
          </p:cNvPr>
          <p:cNvSpPr/>
          <p:nvPr/>
        </p:nvSpPr>
        <p:spPr bwMode="auto">
          <a:xfrm>
            <a:off x="2767013" y="4140200"/>
            <a:ext cx="7781925" cy="3048000"/>
          </a:xfrm>
          <a:prstGeom prst="horizontalScrol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285750" indent="-285750" algn="just" eaLnBrk="1" hangingPunct="1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 eaLnBrk="1" hangingPunct="1">
              <a:buFontTx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12294" name="Horizontal Scroll 2">
            <a:extLst>
              <a:ext uri="{FF2B5EF4-FFF2-40B4-BE49-F238E27FC236}">
                <a16:creationId xmlns:a16="http://schemas.microsoft.com/office/drawing/2014/main" id="{6390D824-EF36-44C0-BD22-D5C194D0F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1858963"/>
            <a:ext cx="7808912" cy="30194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chung : Năng lực sử dụng ngôn ngữ, tư duy và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ập luận toán học, giao tiếp toán học, giải quyết vấn đề toá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ọc, mô hình hóa toán học, sử dụng công cụ phương tiệ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ọc toá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Năng lực đặc thù môn học: Năng lực tính toán, năng lực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ẽ hình. </a:t>
            </a:r>
          </a:p>
        </p:txBody>
      </p:sp>
      <p:sp>
        <p:nvSpPr>
          <p:cNvPr id="12" name="PA_文本框 19">
            <a:extLst>
              <a:ext uri="{FF2B5EF4-FFF2-40B4-BE49-F238E27FC236}">
                <a16:creationId xmlns:a16="http://schemas.microsoft.com/office/drawing/2014/main" id="{6B1AA694-4EE1-45AB-8565-2969E22249A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492375" y="17463"/>
            <a:ext cx="7334250" cy="5222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vi-VN" altLang="zh-CN" sz="2800" b="1" dirty="0">
                <a:solidFill>
                  <a:srgbClr val="FF5D0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萝莉体 第二版"/>
                <a:cs typeface="萝莉体 第二版"/>
              </a:rPr>
              <a:t>MỤC TIÊU BÀI HỌC</a:t>
            </a:r>
            <a:endParaRPr lang="zh-CN" altLang="en-US" sz="2800" b="1" dirty="0">
              <a:solidFill>
                <a:srgbClr val="FF5D0D"/>
              </a:solidFill>
              <a:effectLst>
                <a:outerShdw blurRad="38100" dist="38100" dir="2700000" algn="tl">
                  <a:srgbClr val="000000"/>
                </a:outerShdw>
              </a:effectLst>
              <a:ea typeface="萝莉体 第二版"/>
              <a:cs typeface="萝莉体 第二版"/>
            </a:endParaRPr>
          </a:p>
        </p:txBody>
      </p:sp>
      <p:sp>
        <p:nvSpPr>
          <p:cNvPr id="10" name="AutoShape 14">
            <a:extLst>
              <a:ext uri="{FF2B5EF4-FFF2-40B4-BE49-F238E27FC236}">
                <a16:creationId xmlns:a16="http://schemas.microsoft.com/office/drawing/2014/main" id="{8C2EA5AC-7EB4-42E4-9882-1B66E29378C5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81138" y="3173413"/>
            <a:ext cx="1576387" cy="896937"/>
          </a:xfrm>
          <a:prstGeom prst="homePlate">
            <a:avLst>
              <a:gd name="adj" fmla="val 42346"/>
            </a:avLst>
          </a:prstGeom>
          <a:solidFill>
            <a:schemeClr val="accent4">
              <a:lumMod val="40000"/>
              <a:lumOff val="60000"/>
            </a:schemeClr>
          </a:solidFill>
          <a:ln w="9525" cap="rnd">
            <a:solidFill>
              <a:srgbClr val="808080"/>
            </a:solidFill>
            <a:prstDash val="dash"/>
            <a:miter lim="800000"/>
          </a:ln>
          <a:effectLst/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vi-VN" altLang="zh-CN" sz="2400" b="1" dirty="0">
                <a:ea typeface="inpin heiti"/>
                <a:cs typeface="inpin heiti"/>
              </a:rPr>
              <a:t>NĂNG LỰC</a:t>
            </a:r>
            <a:endParaRPr lang="zh-CN" altLang="en-US" sz="2400" b="1" dirty="0">
              <a:ea typeface="inpin heiti"/>
              <a:cs typeface="inpin heiti"/>
            </a:endParaRPr>
          </a:p>
        </p:txBody>
      </p:sp>
      <p:sp>
        <p:nvSpPr>
          <p:cNvPr id="16" name="AutoShape 14">
            <a:extLst>
              <a:ext uri="{FF2B5EF4-FFF2-40B4-BE49-F238E27FC236}">
                <a16:creationId xmlns:a16="http://schemas.microsoft.com/office/drawing/2014/main" id="{64D65E26-5BA7-45DB-9F64-33E866A92290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70025" y="5283200"/>
            <a:ext cx="1389063" cy="911225"/>
          </a:xfrm>
          <a:prstGeom prst="homePlate">
            <a:avLst>
              <a:gd name="adj" fmla="val 42346"/>
            </a:avLst>
          </a:prstGeom>
          <a:solidFill>
            <a:schemeClr val="accent5">
              <a:lumMod val="60000"/>
              <a:lumOff val="40000"/>
            </a:schemeClr>
          </a:solidFill>
          <a:ln w="9525" cap="rnd">
            <a:solidFill>
              <a:srgbClr val="808080"/>
            </a:solidFill>
            <a:prstDash val="dash"/>
            <a:miter lim="800000"/>
          </a:ln>
          <a:effectLst/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vi-VN" altLang="zh-CN" sz="2400" b="1" dirty="0">
                <a:ea typeface="inpin heiti"/>
                <a:cs typeface="inpin heiti"/>
              </a:rPr>
              <a:t>PHẨM CHẤT</a:t>
            </a:r>
            <a:endParaRPr lang="zh-CN" altLang="en-US" sz="2400" b="1" dirty="0">
              <a:ea typeface="inpin heiti"/>
              <a:cs typeface="inpin heiti"/>
            </a:endParaRPr>
          </a:p>
        </p:txBody>
      </p:sp>
      <p:sp>
        <p:nvSpPr>
          <p:cNvPr id="4" name="Horizontal Scroll 3">
            <a:extLst>
              <a:ext uri="{FF2B5EF4-FFF2-40B4-BE49-F238E27FC236}">
                <a16:creationId xmlns:a16="http://schemas.microsoft.com/office/drawing/2014/main" id="{32CC2756-EBFB-4D1C-9D63-0E542E29D5CD}"/>
              </a:ext>
            </a:extLst>
          </p:cNvPr>
          <p:cNvSpPr/>
          <p:nvPr/>
        </p:nvSpPr>
        <p:spPr bwMode="auto">
          <a:xfrm>
            <a:off x="2767013" y="236538"/>
            <a:ext cx="7808912" cy="2281237"/>
          </a:xfrm>
          <a:prstGeom prst="horizontalScrol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buFontTx/>
              <a:buChar char="-"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AutoShape 14">
            <a:extLst>
              <a:ext uri="{FF2B5EF4-FFF2-40B4-BE49-F238E27FC236}">
                <a16:creationId xmlns:a16="http://schemas.microsoft.com/office/drawing/2014/main" id="{DCC62F60-3545-46F1-8127-757DE70A24A1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0025" y="1149350"/>
            <a:ext cx="1352550" cy="893763"/>
          </a:xfrm>
          <a:prstGeom prst="homePlate">
            <a:avLst>
              <a:gd name="adj" fmla="val 44978"/>
            </a:avLst>
          </a:prstGeom>
          <a:solidFill>
            <a:schemeClr val="accent6">
              <a:lumMod val="40000"/>
              <a:lumOff val="60000"/>
            </a:schemeClr>
          </a:solidFill>
          <a:ln w="9525" cap="rnd">
            <a:solidFill>
              <a:srgbClr val="808080"/>
            </a:solidFill>
            <a:prstDash val="dash"/>
            <a:miter lim="800000"/>
          </a:ln>
          <a:effectLst/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vi-VN" altLang="zh-CN" sz="2400" b="1" dirty="0">
                <a:ea typeface="inpin heiti"/>
                <a:cs typeface="inpin heiti"/>
              </a:rPr>
              <a:t>KIẾN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vi-VN" altLang="zh-CN" sz="2400" b="1" dirty="0">
                <a:ea typeface="inpin heiti"/>
                <a:cs typeface="inpin heiti"/>
              </a:rPr>
              <a:t>THỨC</a:t>
            </a:r>
            <a:endParaRPr lang="zh-CN" altLang="en-US" sz="2400" b="1" dirty="0">
              <a:ea typeface="inpin heiti"/>
              <a:cs typeface="inpin heiti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294" grpId="0" animBg="1"/>
      <p:bldP spid="12" grpId="0" animBg="1"/>
      <p:bldP spid="10" grpId="0" bldLvl="0" animBg="1"/>
      <p:bldP spid="16" grpId="0" bldLvl="0" animBg="1"/>
      <p:bldP spid="4" grpId="0" animBg="1"/>
      <p:bldP spid="5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2&quot;/&gt;&lt;/object&gt;&lt;object type=&quot;3&quot; unique_id=&quot;10005&quot;&gt;&lt;property id=&quot;20148&quot; value=&quot;5&quot;/&gt;&lt;property id=&quot;20300&quot; value=&quot;Slide 2&quot;/&gt;&lt;property id=&quot;20307&quot; value=&quot;286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4&quot;/&gt;&lt;property id=&quot;20307&quot; value=&quot;290&quot;/&gt;&lt;/object&gt;&lt;object type=&quot;3&quot; unique_id=&quot;10008&quot;&gt;&lt;property id=&quot;20148&quot; value=&quot;5&quot;/&gt;&lt;property id=&quot;20300&quot; value=&quot;Slide 5&quot;/&gt;&lt;property id=&quot;20307&quot; value=&quot;261&quot;/&gt;&lt;/object&gt;&lt;object type=&quot;3&quot; unique_id=&quot;10009&quot;&gt;&lt;property id=&quot;20148&quot; value=&quot;5&quot;/&gt;&lt;property id=&quot;20300&quot; value=&quot;Slide 6&quot;/&gt;&lt;property id=&quot;20307&quot; value=&quot;262&quot;/&gt;&lt;/object&gt;&lt;object type=&quot;3&quot; unique_id=&quot;10010&quot;&gt;&lt;property id=&quot;20148&quot; value=&quot;5&quot;/&gt;&lt;property id=&quot;20300&quot; value=&quot;Slide 7&quot;/&gt;&lt;property id=&quot;20307&quot; value=&quot;263&quot;/&gt;&lt;/object&gt;&lt;object type=&quot;3&quot; unique_id=&quot;10011&quot;&gt;&lt;property id=&quot;20148&quot; value=&quot;5&quot;/&gt;&lt;property id=&quot;20300&quot; value=&quot;Slide 8&quot;/&gt;&lt;property id=&quot;20307&quot; value=&quot;266&quot;/&gt;&lt;/object&gt;&lt;object type=&quot;3&quot; unique_id=&quot;10012&quot;&gt;&lt;property id=&quot;20148&quot; value=&quot;5&quot;/&gt;&lt;property id=&quot;20300&quot; value=&quot;Slide 9&quot;/&gt;&lt;property id=&quot;20307&quot; value=&quot;285&quot;/&gt;&lt;/object&gt;&lt;object type=&quot;3&quot; unique_id=&quot;10013&quot;&gt;&lt;property id=&quot;20148&quot; value=&quot;5&quot;/&gt;&lt;property id=&quot;20300&quot; value=&quot;Slide 10&quot;/&gt;&lt;property id=&quot;20307&quot; value=&quot;267&quot;/&gt;&lt;/object&gt;&lt;object type=&quot;3&quot; unique_id=&quot;10014&quot;&gt;&lt;property id=&quot;20148&quot; value=&quot;5&quot;/&gt;&lt;property id=&quot;20300&quot; value=&quot;Slide 11&quot;/&gt;&lt;property id=&quot;20307&quot; value=&quot;276&quot;/&gt;&lt;/object&gt;&lt;object type=&quot;3&quot; unique_id=&quot;10015&quot;&gt;&lt;property id=&quot;20148&quot; value=&quot;5&quot;/&gt;&lt;property id=&quot;20300&quot; value=&quot;Slide 12&quot;/&gt;&lt;property id=&quot;20307&quot; value=&quot;271&quot;/&gt;&lt;/object&gt;&lt;object type=&quot;3&quot; unique_id=&quot;10016&quot;&gt;&lt;property id=&quot;20148&quot; value=&quot;5&quot;/&gt;&lt;property id=&quot;20300&quot; value=&quot;Slide 13&quot;/&gt;&lt;property id=&quot;20307&quot; value=&quot;282&quot;/&gt;&lt;/object&gt;&lt;object type=&quot;3&quot; unique_id=&quot;10017&quot;&gt;&lt;property id=&quot;20148&quot; value=&quot;5&quot;/&gt;&lt;property id=&quot;20300&quot; value=&quot;Slide 14&quot;/&gt;&lt;property id=&quot;20307&quot; value=&quot;272&quot;/&gt;&lt;/object&gt;&lt;object type=&quot;3&quot; unique_id=&quot;10018&quot;&gt;&lt;property id=&quot;20148&quot; value=&quot;5&quot;/&gt;&lt;property id=&quot;20300&quot; value=&quot;Slide 15&quot;/&gt;&lt;property id=&quot;20307&quot; value=&quot;283&quot;/&gt;&lt;/object&gt;&lt;object type=&quot;3&quot; unique_id=&quot;10019&quot;&gt;&lt;property id=&quot;20148&quot; value=&quot;5&quot;/&gt;&lt;property id=&quot;20300&quot; value=&quot;Slide 16&quot;/&gt;&lt;property id=&quot;20307&quot; value=&quot;278&quot;/&gt;&lt;/object&gt;&lt;object type=&quot;3&quot; unique_id=&quot;10020&quot;&gt;&lt;property id=&quot;20148&quot; value=&quot;5&quot;/&gt;&lt;property id=&quot;20300&quot; value=&quot;Slide 17&quot;/&gt;&lt;property id=&quot;20307&quot; value=&quot;275&quot;/&gt;&lt;/object&gt;&lt;object type=&quot;3&quot; unique_id=&quot;10021&quot;&gt;&lt;property id=&quot;20148&quot; value=&quot;5&quot;/&gt;&lt;property id=&quot;20300&quot; value=&quot;Slide 18&quot;/&gt;&lt;property id=&quot;20307&quot; value=&quot;291&quot;/&gt;&lt;/object&gt;&lt;/object&gt;&lt;/object&gt;&lt;/database&gt;"/>
  <p:tag name="SECTOMILLISECCONVERTED" val="1"/>
  <p:tag name="INKNOELEADERBOARD" val="16546439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91039285,D:\Bài dự thi eleaning hbh 2016-2017\Chuong I 7 Hinh binh hanh\Media.ppcx"/>
  <p:tag name="ISPRING_CUSTOM_TIMING_USED" val="1"/>
  <p:tag name="GENSWF_SLIDE_TITLE" val="KIỂM TRA BÀI CŨ"/>
  <p:tag name="GENSWF_ADVANCE_TIME" val="6.64"/>
  <p:tag name="ISPRING_SLIDE_INDENT_LEVEL" val="0"/>
  <p:tag name="TIMING" val="|2.691|3.946"/>
  <p:tag name="ISPRING_SLIDE_ID_2" val="{8C52A501-15A3-435F-8B04-6C208BD420B2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1143530"/>
  <p:tag name="MH_LIBRARY" val="GRAPHIC"/>
  <p:tag name="MH_ORDER" val="AutoShape 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1143530"/>
  <p:tag name="MH_LIBRARY" val="GRAPHIC"/>
  <p:tag name="MH_ORDER" val="AutoShape 1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1143530"/>
  <p:tag name="MH_LIBRARY" val="GRAPHIC"/>
  <p:tag name="MH_ORDER" val="AutoShape 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91039285,D:\Bài dự thi eleaning hbh 2016-2017\Chuong I 7 Hinh binh hanh\Media.ppcx"/>
  <p:tag name="ISPRING_CUSTOM_TIMING_USED" val="1"/>
  <p:tag name="GENSWF_SLIDE_TITLE" val="KIỂM TRA BÀI CŨ"/>
  <p:tag name="GENSWF_ADVANCE_TIME" val="6.64"/>
  <p:tag name="ISPRING_SLIDE_INDENT_LEVEL" val="0"/>
  <p:tag name="TIMING" val="|2.691|3.946"/>
  <p:tag name="ISPRING_SLIDE_ID_2" val="{8C52A501-15A3-435F-8B04-6C208BD420B2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91039285,D:\Bài dự thi eleaning hbh 2016-2017\Chuong I 7 Hinh binh hanh\Media.ppcx"/>
  <p:tag name="ISPRING_CUSTOM_TIMING_USED" val="1"/>
  <p:tag name="GENSWF_SLIDE_TITLE" val="KIỂM TRA BÀI CŨ"/>
  <p:tag name="GENSWF_ADVANCE_TIME" val="6.64"/>
  <p:tag name="ISPRING_SLIDE_INDENT_LEVEL" val="0"/>
  <p:tag name="TIMING" val="|2.691|3.946"/>
  <p:tag name="ISPRING_SLIDE_ID_2" val="{8C52A501-15A3-435F-8B04-6C208BD420B2}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144		nguyenthuylinh080796@gmail.com	Nguyễn Thùy Linh	PPT9 144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3</TotalTime>
  <Words>1030</Words>
  <Application>Microsoft Office PowerPoint</Application>
  <PresentationFormat>Widescreen</PresentationFormat>
  <Paragraphs>148</Paragraphs>
  <Slides>23</Slides>
  <Notes>13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46" baseType="lpstr">
      <vt:lpstr>宋体</vt:lpstr>
      <vt:lpstr>Arial</vt:lpstr>
      <vt:lpstr>Calibri</vt:lpstr>
      <vt:lpstr>Calibri Light</vt:lpstr>
      <vt:lpstr>Catamaran</vt:lpstr>
      <vt:lpstr>inpin heiti</vt:lpstr>
      <vt:lpstr>Symbol</vt:lpstr>
      <vt:lpstr>Times New Roman</vt:lpstr>
      <vt:lpstr>思源黑体 Heavy</vt:lpstr>
      <vt:lpstr>思源黑体 Normal</vt:lpstr>
      <vt:lpstr>方正稚艺简体</vt:lpstr>
      <vt:lpstr>汉仪夏日体W</vt:lpstr>
      <vt:lpstr>萝莉体 第二版</vt:lpstr>
      <vt:lpstr>Default Design</vt:lpstr>
      <vt:lpstr>Office 主题</vt:lpstr>
      <vt:lpstr>1_Office 主题</vt:lpstr>
      <vt:lpstr>2_Office 主题</vt:lpstr>
      <vt:lpstr>3_Office 主题</vt:lpstr>
      <vt:lpstr>6_Office Theme</vt:lpstr>
      <vt:lpstr>4_Office 主题</vt:lpstr>
      <vt:lpstr>5_Office 主题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inh</cp:lastModifiedBy>
  <cp:revision>198</cp:revision>
  <dcterms:created xsi:type="dcterms:W3CDTF">2010-03-26T08:18:19Z</dcterms:created>
  <dcterms:modified xsi:type="dcterms:W3CDTF">2024-05-26T09:28:32Z</dcterms:modified>
</cp:coreProperties>
</file>